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CF264C" w14:textId="77777777" w:rsidR="00A46676" w:rsidRPr="00175025" w:rsidRDefault="00A46676" w:rsidP="00175025">
      <w:pPr>
        <w:pStyle w:val="13"/>
        <w:ind w:left="504" w:hanging="504"/>
        <w:rPr>
          <w:rFonts w:ascii="方正书宋_GBK" w:eastAsia="方正书宋_GBK" w:hint="eastAsia"/>
          <w:sz w:val="16"/>
          <w:szCs w:val="16"/>
        </w:rPr>
      </w:pPr>
      <w:r w:rsidRPr="00175025">
        <w:rPr>
          <w:rFonts w:ascii="方正书宋_GBK" w:eastAsia="方正书宋_GBK" w:hint="eastAsia"/>
          <w:sz w:val="16"/>
          <w:szCs w:val="16"/>
        </w:rPr>
        <w:t>北京大学学报(自然科学版)</w:t>
      </w:r>
      <w:r w:rsidR="000E2FCD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0E2FCD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0E2FCD" w:rsidRPr="00A7589B">
        <w:rPr>
          <w:rFonts w:ascii="Times New Roman" w:eastAsia="方正书宋_GBK" w:hAnsi="Times New Roman" w:cs="Times New Roman"/>
          <w:sz w:val="16"/>
          <w:szCs w:val="16"/>
        </w:rPr>
        <w:t>5</w:t>
      </w:r>
      <w:r w:rsidR="000E2FCD">
        <w:rPr>
          <w:rFonts w:ascii="Times New Roman" w:eastAsia="方正书宋_GBK" w:hAnsi="Times New Roman" w:cs="Times New Roman" w:hint="eastAsia"/>
          <w:sz w:val="16"/>
          <w:szCs w:val="16"/>
        </w:rPr>
        <w:t>2</w:t>
      </w:r>
      <w:r w:rsidR="000E2FCD" w:rsidRPr="00A7589B">
        <w:rPr>
          <w:rFonts w:ascii="Times New Roman" w:eastAsia="方正书宋_GBK" w:hAnsi="Times New Roman" w:cs="Times New Roman"/>
          <w:sz w:val="16"/>
          <w:szCs w:val="16"/>
        </w:rPr>
        <w:t>卷</w:t>
      </w:r>
      <w:r w:rsidR="000E2FCD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0E2FCD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0E2FCD">
        <w:rPr>
          <w:rFonts w:ascii="Times New Roman" w:eastAsia="方正书宋_GBK" w:hAnsi="Times New Roman" w:cs="Times New Roman" w:hint="eastAsia"/>
          <w:sz w:val="16"/>
          <w:szCs w:val="16"/>
        </w:rPr>
        <w:t>4</w:t>
      </w:r>
      <w:r w:rsidR="000E2FCD" w:rsidRPr="00A7589B">
        <w:rPr>
          <w:rFonts w:ascii="Times New Roman" w:eastAsia="方正书宋_GBK" w:hAnsi="Times New Roman" w:cs="Times New Roman"/>
          <w:sz w:val="16"/>
          <w:szCs w:val="16"/>
        </w:rPr>
        <w:t>期</w:t>
      </w:r>
      <w:r w:rsidR="000E2FCD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201</w:t>
      </w:r>
      <w:r w:rsidR="000E2FCD">
        <w:rPr>
          <w:rFonts w:ascii="Times New Roman" w:eastAsia="方正书宋_GBK" w:hAnsi="Times New Roman" w:cs="Times New Roman" w:hint="eastAsia"/>
          <w:sz w:val="16"/>
          <w:szCs w:val="16"/>
        </w:rPr>
        <w:t>6</w:t>
      </w:r>
      <w:r w:rsidR="000E2FCD" w:rsidRPr="00A7589B">
        <w:rPr>
          <w:rFonts w:ascii="Times New Roman" w:eastAsia="方正书宋_GBK" w:hAnsi="Times New Roman" w:cs="Times New Roman"/>
          <w:sz w:val="16"/>
          <w:szCs w:val="16"/>
        </w:rPr>
        <w:t>年</w:t>
      </w:r>
      <w:r w:rsidR="000E2FCD">
        <w:rPr>
          <w:rFonts w:ascii="Times New Roman" w:eastAsia="方正书宋_GBK" w:hAnsi="Times New Roman" w:cs="Times New Roman" w:hint="eastAsia"/>
          <w:sz w:val="16"/>
          <w:szCs w:val="16"/>
        </w:rPr>
        <w:t>7</w:t>
      </w:r>
      <w:r w:rsidR="000E2FCD" w:rsidRPr="00A7589B">
        <w:rPr>
          <w:rFonts w:ascii="Times New Roman" w:eastAsia="方正书宋_GBK" w:hAnsi="Times New Roman" w:cs="Times New Roman"/>
          <w:sz w:val="16"/>
          <w:szCs w:val="16"/>
        </w:rPr>
        <w:t>月</w:t>
      </w:r>
    </w:p>
    <w:p w14:paraId="40FD0CB9" w14:textId="77777777" w:rsidR="00A46676" w:rsidRDefault="00A46676" w:rsidP="00E55CEB">
      <w:pPr>
        <w:spacing w:line="240" w:lineRule="auto"/>
        <w:ind w:firstLineChars="0" w:firstLine="0"/>
        <w:rPr>
          <w:rFonts w:cs="Times New Roman"/>
          <w:spacing w:val="8"/>
          <w:sz w:val="16"/>
          <w:szCs w:val="16"/>
          <w:lang w:eastAsia="zh-CN"/>
        </w:rPr>
      </w:pPr>
      <w:r w:rsidRPr="00E50C1C">
        <w:rPr>
          <w:rFonts w:cs="Times New Roman"/>
          <w:spacing w:val="8"/>
          <w:sz w:val="16"/>
          <w:szCs w:val="16"/>
        </w:rPr>
        <w:t>Acta Scientiarum Naturalium Universitatis Pekinensis</w:t>
      </w:r>
      <w:r w:rsidR="000E2FCD" w:rsidRPr="00A7589B">
        <w:rPr>
          <w:rFonts w:cs="Times New Roman"/>
          <w:spacing w:val="8"/>
          <w:sz w:val="16"/>
          <w:szCs w:val="16"/>
        </w:rPr>
        <w:t>, Vol. 5</w:t>
      </w:r>
      <w:r w:rsidR="000E2FCD">
        <w:rPr>
          <w:rFonts w:cs="Times New Roman" w:hint="eastAsia"/>
          <w:spacing w:val="8"/>
          <w:sz w:val="16"/>
          <w:szCs w:val="16"/>
          <w:lang w:eastAsia="zh-CN"/>
        </w:rPr>
        <w:t>2</w:t>
      </w:r>
      <w:r w:rsidR="000E2FCD" w:rsidRPr="00A7589B">
        <w:rPr>
          <w:rFonts w:cs="Times New Roman"/>
          <w:spacing w:val="8"/>
          <w:sz w:val="16"/>
          <w:szCs w:val="16"/>
        </w:rPr>
        <w:t xml:space="preserve">, No. </w:t>
      </w:r>
      <w:r w:rsidR="000E2FCD">
        <w:rPr>
          <w:rFonts w:cs="Times New Roman" w:hint="eastAsia"/>
          <w:spacing w:val="8"/>
          <w:sz w:val="16"/>
          <w:szCs w:val="16"/>
          <w:lang w:eastAsia="zh-CN"/>
        </w:rPr>
        <w:t>4</w:t>
      </w:r>
      <w:r w:rsidR="000E2FCD" w:rsidRPr="00A7589B">
        <w:rPr>
          <w:rFonts w:cs="Times New Roman"/>
          <w:spacing w:val="8"/>
          <w:sz w:val="16"/>
          <w:szCs w:val="16"/>
        </w:rPr>
        <w:t xml:space="preserve"> (</w:t>
      </w:r>
      <w:r w:rsidR="000E2FCD">
        <w:rPr>
          <w:rFonts w:cs="Times New Roman"/>
          <w:spacing w:val="8"/>
          <w:sz w:val="16"/>
          <w:szCs w:val="16"/>
          <w:lang w:eastAsia="zh-CN"/>
        </w:rPr>
        <w:t>Jul</w:t>
      </w:r>
      <w:r w:rsidR="00CB3C73">
        <w:rPr>
          <w:rFonts w:cs="Times New Roman" w:hint="eastAsia"/>
          <w:spacing w:val="8"/>
          <w:sz w:val="16"/>
          <w:szCs w:val="16"/>
          <w:lang w:eastAsia="zh-CN"/>
        </w:rPr>
        <w:t>y</w:t>
      </w:r>
      <w:r w:rsidR="000E2FCD" w:rsidRPr="00A7589B">
        <w:rPr>
          <w:rFonts w:cs="Times New Roman"/>
          <w:spacing w:val="8"/>
          <w:sz w:val="16"/>
          <w:szCs w:val="16"/>
        </w:rPr>
        <w:t xml:space="preserve"> 201</w:t>
      </w:r>
      <w:r w:rsidR="000E2FCD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0E2FCD" w:rsidRPr="00A7589B">
        <w:rPr>
          <w:rFonts w:cs="Times New Roman"/>
          <w:spacing w:val="8"/>
          <w:sz w:val="16"/>
          <w:szCs w:val="16"/>
        </w:rPr>
        <w:t>)</w:t>
      </w:r>
    </w:p>
    <w:p w14:paraId="46DDEA40" w14:textId="77777777" w:rsidR="00AC59DE" w:rsidRPr="00E50C1C" w:rsidRDefault="00AC59DE" w:rsidP="00175025">
      <w:pPr>
        <w:spacing w:before="60" w:line="240" w:lineRule="auto"/>
        <w:ind w:firstLineChars="0" w:firstLine="0"/>
        <w:rPr>
          <w:rFonts w:cs="Times New Roman"/>
          <w:sz w:val="18"/>
          <w:szCs w:val="18"/>
          <w:lang w:eastAsia="zh-CN"/>
        </w:rPr>
      </w:pPr>
      <w:r>
        <w:rPr>
          <w:rFonts w:cs="Times New Roman" w:hint="eastAsia"/>
          <w:spacing w:val="8"/>
          <w:sz w:val="16"/>
          <w:szCs w:val="16"/>
          <w:lang w:eastAsia="zh-CN"/>
        </w:rPr>
        <w:t>doi: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 xml:space="preserve"> 10.13209/j.0479-8023.201</w:t>
      </w:r>
      <w:r w:rsidR="001A2704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>.0</w:t>
      </w:r>
      <w:r w:rsidR="00C32AB5">
        <w:rPr>
          <w:rFonts w:cs="Times New Roman" w:hint="eastAsia"/>
          <w:spacing w:val="8"/>
          <w:sz w:val="16"/>
          <w:szCs w:val="16"/>
          <w:lang w:eastAsia="zh-CN"/>
        </w:rPr>
        <w:t>73</w:t>
      </w:r>
    </w:p>
    <w:p w14:paraId="4A70794F" w14:textId="77777777" w:rsidR="00B139E9" w:rsidRPr="000A539E" w:rsidRDefault="00B139E9" w:rsidP="00BC6377">
      <w:pPr>
        <w:ind w:firstLine="376"/>
        <w:rPr>
          <w:sz w:val="18"/>
          <w:szCs w:val="18"/>
          <w:lang w:eastAsia="zh-CN"/>
        </w:rPr>
      </w:pPr>
    </w:p>
    <w:p w14:paraId="57EAA04B" w14:textId="77777777" w:rsidR="00F62519" w:rsidRPr="00091937" w:rsidRDefault="00A82AE0" w:rsidP="00A82AE0">
      <w:pPr>
        <w:pStyle w:val="01"/>
      </w:pPr>
      <w:bookmarkStart w:id="0" w:name="OLE_LINK15"/>
      <w:bookmarkStart w:id="1" w:name="OLE_LINK16"/>
      <w:bookmarkStart w:id="2" w:name="OLE_LINK120"/>
      <w:commentRangeStart w:id="3"/>
      <w:r w:rsidRPr="00662862">
        <w:t>弹性细杆</w:t>
      </w:r>
      <w:bookmarkStart w:id="4" w:name="OLE_LINK17"/>
      <w:bookmarkStart w:id="5" w:name="OLE_LINK37"/>
      <w:bookmarkStart w:id="6" w:name="OLE_LINK38"/>
      <w:r w:rsidRPr="00662862">
        <w:t>静力学的</w:t>
      </w:r>
      <w:bookmarkEnd w:id="4"/>
      <w:r w:rsidRPr="00662862">
        <w:t>薛定谔粒子波动比拟</w:t>
      </w:r>
      <w:bookmarkEnd w:id="0"/>
      <w:bookmarkEnd w:id="1"/>
      <w:bookmarkEnd w:id="2"/>
      <w:bookmarkEnd w:id="5"/>
      <w:bookmarkEnd w:id="6"/>
      <w:commentRangeEnd w:id="3"/>
      <w:r w:rsidR="00C109E0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3"/>
      </w:r>
    </w:p>
    <w:p w14:paraId="5F1439DB" w14:textId="11B93A33" w:rsidR="00F62519" w:rsidRPr="004C4155" w:rsidRDefault="009D4D84" w:rsidP="00A82AE0">
      <w:pPr>
        <w:pStyle w:val="02"/>
        <w:rPr>
          <w:sz w:val="12"/>
          <w:szCs w:val="12"/>
        </w:rPr>
      </w:pPr>
      <w:commentRangeStart w:id="7"/>
      <w:r>
        <w:rPr>
          <w:rFonts w:hint="eastAsia"/>
          <w:spacing w:val="-20"/>
        </w:rPr>
        <w:t>XX</w:t>
      </w:r>
      <w:r w:rsidR="00A82AE0" w:rsidRPr="00662862">
        <w:rPr>
          <w:vertAlign w:val="superscript"/>
        </w:rPr>
        <w:t>1,</w:t>
      </w:r>
      <w:r w:rsidR="00A82AE0" w:rsidRPr="000B5A84">
        <w:rPr>
          <w:vertAlign w:val="superscript"/>
        </w:rPr>
        <w:t>†</w:t>
      </w:r>
      <w:r w:rsidR="00A82AE0" w:rsidRPr="00662862">
        <w:t xml:space="preserve">  </w:t>
      </w:r>
      <w:r>
        <w:t>XX</w:t>
      </w:r>
      <w:r w:rsidR="008568F2">
        <w:rPr>
          <w:rFonts w:hint="eastAsia"/>
          <w:vertAlign w:val="superscript"/>
        </w:rPr>
        <w:t>2</w:t>
      </w:r>
      <w:commentRangeEnd w:id="7"/>
      <w:r w:rsidR="00FC6301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7"/>
      </w:r>
    </w:p>
    <w:p w14:paraId="25FC73E2" w14:textId="3A52D8CC" w:rsidR="00F62519" w:rsidRPr="004C4155" w:rsidRDefault="00A82AE0" w:rsidP="00A82AE0">
      <w:pPr>
        <w:pStyle w:val="03"/>
      </w:pPr>
      <w:commentRangeStart w:id="8"/>
      <w:r w:rsidRPr="00EF0E1E">
        <w:t>1.</w:t>
      </w:r>
      <w:r w:rsidR="0013727E">
        <w:t> </w:t>
      </w:r>
      <w:r w:rsidR="009D4D84">
        <w:rPr>
          <w:rFonts w:hint="eastAsia"/>
        </w:rPr>
        <w:t>X</w:t>
      </w:r>
      <w:r w:rsidR="009D4D84">
        <w:t>XXXXXXXXX</w:t>
      </w:r>
      <w:r w:rsidRPr="00EF0E1E">
        <w:t xml:space="preserve">, </w:t>
      </w:r>
      <w:r w:rsidR="009D4D84">
        <w:rPr>
          <w:rFonts w:hint="eastAsia"/>
        </w:rPr>
        <w:t>X</w:t>
      </w:r>
      <w:r w:rsidR="009D4D84">
        <w:t>X XXXXXX</w:t>
      </w:r>
      <w:r w:rsidRPr="00EF0E1E">
        <w:t xml:space="preserve">; </w:t>
      </w:r>
      <w:r w:rsidR="008568F2">
        <w:rPr>
          <w:rFonts w:hint="eastAsia"/>
        </w:rPr>
        <w:t>2</w:t>
      </w:r>
      <w:r w:rsidRPr="00EF0E1E">
        <w:t>.</w:t>
      </w:r>
      <w:r w:rsidR="0013727E">
        <w:t> </w:t>
      </w:r>
      <w:r w:rsidR="009D4D84">
        <w:rPr>
          <w:rFonts w:hint="eastAsia"/>
        </w:rPr>
        <w:t>X</w:t>
      </w:r>
      <w:r w:rsidR="009D4D84">
        <w:t>XXXXXXXXXXX</w:t>
      </w:r>
      <w:r w:rsidRPr="00EF0E1E">
        <w:t xml:space="preserve">, </w:t>
      </w:r>
      <w:r w:rsidR="009D4D84">
        <w:rPr>
          <w:rFonts w:hint="eastAsia"/>
        </w:rPr>
        <w:t>X</w:t>
      </w:r>
      <w:r w:rsidR="009D4D84">
        <w:t>X XXXXXX</w:t>
      </w:r>
      <w:r w:rsidRPr="00EF0E1E">
        <w:t xml:space="preserve">; </w:t>
      </w:r>
      <w:r w:rsidR="008568F2">
        <w:rPr>
          <w:rFonts w:hint="eastAsia"/>
        </w:rPr>
        <w:br/>
      </w:r>
      <w:commentRangeEnd w:id="8"/>
      <w:r w:rsidR="00B33956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8"/>
      </w:r>
      <w:r w:rsidRPr="00227A7E">
        <w:t>†</w:t>
      </w:r>
      <w:r w:rsidR="0013727E">
        <w:rPr>
          <w:rFonts w:hint="cs"/>
        </w:rPr>
        <w:t> </w:t>
      </w:r>
      <w:r w:rsidRPr="00EF0E1E">
        <w:t>E-mail</w:t>
      </w:r>
      <w:r>
        <w:t xml:space="preserve">: </w:t>
      </w:r>
      <w:r w:rsidR="009D4D84">
        <w:t>XXXXXXXX</w:t>
      </w:r>
    </w:p>
    <w:p w14:paraId="60F6591A" w14:textId="71A02BD0" w:rsidR="00F62519" w:rsidRPr="00A46676" w:rsidRDefault="00DB2977" w:rsidP="009E1281">
      <w:pPr>
        <w:pStyle w:val="04"/>
        <w:tabs>
          <w:tab w:val="left" w:pos="7655"/>
        </w:tabs>
        <w:ind w:left="416" w:right="416"/>
      </w:pPr>
      <w:commentRangeStart w:id="9"/>
      <w:r w:rsidRPr="000B131E">
        <w:rPr>
          <w:rStyle w:val="BDXB-1"/>
          <w:rFonts w:hint="eastAsia"/>
        </w:rPr>
        <w:t>摘要</w:t>
      </w:r>
      <w:bookmarkStart w:id="10" w:name="OLE_LINK3"/>
      <w:bookmarkStart w:id="11" w:name="OLE_LINK4"/>
      <w:commentRangeEnd w:id="9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9"/>
      </w:r>
      <w:commentRangeStart w:id="12"/>
      <w:r w:rsidRPr="00E43484">
        <w:rPr>
          <w:rFonts w:hint="eastAsia"/>
          <w:b/>
        </w:rPr>
        <w:t xml:space="preserve">  </w:t>
      </w:r>
      <w:bookmarkEnd w:id="10"/>
      <w:bookmarkEnd w:id="11"/>
      <w:r w:rsidR="00A82AE0" w:rsidRPr="008229D9">
        <w:rPr>
          <w:szCs w:val="21"/>
        </w:rPr>
        <w:t>研究弹性细杆静力学的薛定谔粒子波动比拟</w:t>
      </w:r>
      <w:r w:rsidR="00A82AE0">
        <w:rPr>
          <w:szCs w:val="21"/>
        </w:rPr>
        <w:t>。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r w:rsidR="00DE61D3" w:rsidRPr="00DE61D3">
        <w:rPr>
          <w:rFonts w:hint="eastAsia"/>
          <w:szCs w:val="21"/>
        </w:rPr>
        <w:t xml:space="preserve"> </w:t>
      </w:r>
      <w:r w:rsidR="00DE61D3">
        <w:rPr>
          <w:rFonts w:hint="eastAsia"/>
          <w:szCs w:val="21"/>
        </w:rPr>
        <w:t>X</w:t>
      </w:r>
      <w:r w:rsidR="00DE61D3">
        <w:rPr>
          <w:szCs w:val="21"/>
        </w:rPr>
        <w:t xml:space="preserve"> X</w:t>
      </w:r>
      <w:bookmarkStart w:id="13" w:name="_GoBack"/>
      <w:bookmarkEnd w:id="13"/>
      <w:r w:rsidR="00A82AE0">
        <w:rPr>
          <w:szCs w:val="21"/>
        </w:rPr>
        <w:t>。</w:t>
      </w:r>
      <w:r w:rsidR="00A82AE0" w:rsidRPr="008229D9">
        <w:rPr>
          <w:szCs w:val="21"/>
        </w:rPr>
        <w:t>Schrödinger</w:t>
      </w:r>
      <w:r w:rsidR="0013727E">
        <w:rPr>
          <w:szCs w:val="21"/>
        </w:rPr>
        <w:t> </w:t>
      </w:r>
      <w:r w:rsidR="00A82AE0" w:rsidRPr="008229D9">
        <w:rPr>
          <w:szCs w:val="21"/>
        </w:rPr>
        <w:t>粒子波动比拟建立了波函数的量子态与弹性</w:t>
      </w:r>
      <w:r w:rsidR="008568F2">
        <w:rPr>
          <w:rFonts w:hint="eastAsia"/>
          <w:szCs w:val="21"/>
        </w:rPr>
        <w:t>细</w:t>
      </w:r>
      <w:r w:rsidR="00A82AE0" w:rsidRPr="008229D9">
        <w:rPr>
          <w:szCs w:val="21"/>
        </w:rPr>
        <w:t>杆的几何构型的对应关系</w:t>
      </w:r>
      <w:r w:rsidR="00A82AE0" w:rsidRPr="008229D9">
        <w:rPr>
          <w:szCs w:val="21"/>
        </w:rPr>
        <w:t xml:space="preserve">, </w:t>
      </w:r>
      <w:r w:rsidR="00A82AE0">
        <w:rPr>
          <w:rFonts w:hint="eastAsia"/>
          <w:szCs w:val="21"/>
        </w:rPr>
        <w:t>给予</w:t>
      </w:r>
      <w:r w:rsidR="00A82AE0" w:rsidRPr="008229D9">
        <w:rPr>
          <w:szCs w:val="21"/>
        </w:rPr>
        <w:t>波函数的量子态直观的几何图像</w:t>
      </w:r>
      <w:r w:rsidR="00A82AE0" w:rsidRPr="008229D9">
        <w:rPr>
          <w:szCs w:val="21"/>
        </w:rPr>
        <w:t xml:space="preserve">, </w:t>
      </w:r>
      <w:r w:rsidR="00A82AE0" w:rsidRPr="008229D9">
        <w:rPr>
          <w:szCs w:val="21"/>
        </w:rPr>
        <w:t>为弹性</w:t>
      </w:r>
      <w:r w:rsidR="008568F2">
        <w:rPr>
          <w:rFonts w:hint="eastAsia"/>
          <w:szCs w:val="21"/>
        </w:rPr>
        <w:t>细</w:t>
      </w:r>
      <w:r w:rsidR="00A82AE0" w:rsidRPr="008229D9">
        <w:rPr>
          <w:szCs w:val="21"/>
        </w:rPr>
        <w:t>杆方程的求解提供了新的途径</w:t>
      </w:r>
      <w:r w:rsidR="00A82AE0">
        <w:rPr>
          <w:szCs w:val="21"/>
        </w:rPr>
        <w:t>。</w:t>
      </w:r>
      <w:commentRangeEnd w:id="12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12"/>
      </w:r>
    </w:p>
    <w:p w14:paraId="65C51688" w14:textId="77777777" w:rsidR="00F62519" w:rsidRDefault="00DB2977" w:rsidP="00B37929">
      <w:pPr>
        <w:pStyle w:val="05"/>
        <w:ind w:left="416" w:right="416"/>
      </w:pPr>
      <w:commentRangeStart w:id="14"/>
      <w:r w:rsidRPr="000B131E">
        <w:rPr>
          <w:rStyle w:val="BDXB-1"/>
          <w:rFonts w:hint="eastAsia"/>
        </w:rPr>
        <w:t>关键词</w:t>
      </w:r>
      <w:commentRangeEnd w:id="14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14"/>
      </w:r>
      <w:commentRangeStart w:id="15"/>
      <w:r w:rsidRPr="00E43484">
        <w:rPr>
          <w:rFonts w:hint="eastAsia"/>
          <w:b/>
        </w:rPr>
        <w:t xml:space="preserve">  </w:t>
      </w:r>
      <w:r w:rsidR="00A82AE0" w:rsidRPr="008229D9">
        <w:rPr>
          <w:szCs w:val="21"/>
        </w:rPr>
        <w:t>弹性细杆平衡微分方程</w:t>
      </w:r>
      <w:r w:rsidR="00A82AE0" w:rsidRPr="008229D9">
        <w:rPr>
          <w:rFonts w:hint="eastAsia"/>
          <w:szCs w:val="21"/>
        </w:rPr>
        <w:t>;</w:t>
      </w:r>
      <w:r w:rsidR="00A82AE0" w:rsidRPr="008229D9">
        <w:rPr>
          <w:szCs w:val="21"/>
        </w:rPr>
        <w:t xml:space="preserve"> </w:t>
      </w:r>
      <w:r w:rsidR="00A82AE0" w:rsidRPr="008229D9">
        <w:rPr>
          <w:szCs w:val="21"/>
        </w:rPr>
        <w:t>动力学比拟</w:t>
      </w:r>
      <w:r w:rsidR="00A82AE0" w:rsidRPr="008229D9">
        <w:rPr>
          <w:rFonts w:hint="eastAsia"/>
          <w:szCs w:val="21"/>
        </w:rPr>
        <w:t>;</w:t>
      </w:r>
      <w:r w:rsidR="00A82AE0" w:rsidRPr="008229D9">
        <w:rPr>
          <w:szCs w:val="21"/>
        </w:rPr>
        <w:t xml:space="preserve"> </w:t>
      </w:r>
      <w:r w:rsidR="00A82AE0" w:rsidRPr="008229D9">
        <w:rPr>
          <w:szCs w:val="21"/>
        </w:rPr>
        <w:t>薛定谔方程</w:t>
      </w:r>
      <w:commentRangeEnd w:id="15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15"/>
      </w:r>
    </w:p>
    <w:p w14:paraId="54FE4250" w14:textId="77777777" w:rsidR="00DB2977" w:rsidRPr="00A46676" w:rsidRDefault="00DB2977" w:rsidP="005E16F2">
      <w:pPr>
        <w:pStyle w:val="05"/>
        <w:ind w:left="416" w:right="416"/>
      </w:pPr>
      <w:r w:rsidRPr="000B131E">
        <w:rPr>
          <w:rStyle w:val="BDXB-1"/>
          <w:rFonts w:hint="eastAsia"/>
        </w:rPr>
        <w:t>中图分类号</w:t>
      </w:r>
      <w:r w:rsidRPr="004C4155">
        <w:rPr>
          <w:b/>
          <w:kern w:val="0"/>
        </w:rPr>
        <w:t xml:space="preserve">  </w:t>
      </w:r>
      <w:r w:rsidR="00A82AE0" w:rsidRPr="00A82AE0">
        <w:rPr>
          <w:szCs w:val="21"/>
        </w:rPr>
        <w:t>O316</w:t>
      </w:r>
    </w:p>
    <w:p w14:paraId="3942C7E9" w14:textId="77777777" w:rsidR="00DB5697" w:rsidRPr="0068365C" w:rsidRDefault="00A82AE0" w:rsidP="00A82AE0">
      <w:pPr>
        <w:pStyle w:val="06E"/>
        <w:rPr>
          <w:rFonts w:hint="eastAsia"/>
          <w:kern w:val="0"/>
        </w:rPr>
      </w:pPr>
      <w:commentRangeStart w:id="16"/>
      <w:r w:rsidRPr="00EF0E1E">
        <w:rPr>
          <w:lang w:val="da-DK"/>
        </w:rPr>
        <w:t xml:space="preserve">Dynamics Analogy of </w:t>
      </w:r>
      <w:r w:rsidRPr="008604C9">
        <w:rPr>
          <w:lang w:val="da-DK"/>
        </w:rPr>
        <w:t>Thin Elastic Rod</w:t>
      </w:r>
      <w:r w:rsidRPr="00EF0E1E">
        <w:rPr>
          <w:lang w:val="da-DK"/>
        </w:rPr>
        <w:t xml:space="preserve"> and </w:t>
      </w:r>
      <w:r>
        <w:rPr>
          <w:rFonts w:hint="eastAsia"/>
          <w:lang w:val="da-DK"/>
        </w:rPr>
        <w:br/>
      </w:r>
      <w:r w:rsidRPr="00EF0E1E">
        <w:rPr>
          <w:lang w:val="da-DK"/>
        </w:rPr>
        <w:t>Schrödinger Particle Wave</w:t>
      </w:r>
      <w:commentRangeEnd w:id="16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16"/>
      </w:r>
    </w:p>
    <w:p w14:paraId="51FC0F1C" w14:textId="6ED4B591" w:rsidR="00892A70" w:rsidRPr="001C7773" w:rsidRDefault="00AC6D1B" w:rsidP="004F0C39">
      <w:pPr>
        <w:pStyle w:val="07E"/>
      </w:pPr>
      <w:commentRangeStart w:id="17"/>
      <w:r>
        <w:rPr>
          <w:lang w:val="da-DK"/>
        </w:rPr>
        <w:t>X X</w:t>
      </w:r>
      <w:r w:rsidR="004F0C39" w:rsidRPr="00662862">
        <w:rPr>
          <w:vertAlign w:val="superscript"/>
        </w:rPr>
        <w:t>1,</w:t>
      </w:r>
      <w:r w:rsidR="004F0C39" w:rsidRPr="000B5A84">
        <w:rPr>
          <w:vertAlign w:val="superscript"/>
        </w:rPr>
        <w:t>†</w:t>
      </w:r>
      <w:r w:rsidR="004F0C39" w:rsidRPr="00EF0E1E">
        <w:rPr>
          <w:rFonts w:hint="eastAsia"/>
          <w:lang w:val="da-DK"/>
        </w:rPr>
        <w:t>,</w:t>
      </w:r>
      <w:r w:rsidR="004F0C39" w:rsidRPr="00EF0E1E">
        <w:rPr>
          <w:color w:val="FF0000"/>
          <w:lang w:val="da-DK"/>
        </w:rPr>
        <w:t xml:space="preserve"> </w:t>
      </w:r>
      <w:r>
        <w:rPr>
          <w:lang w:val="da-DK"/>
        </w:rPr>
        <w:t>X X</w:t>
      </w:r>
      <w:r w:rsidR="008568F2">
        <w:rPr>
          <w:rFonts w:hint="eastAsia"/>
          <w:vertAlign w:val="superscript"/>
        </w:rPr>
        <w:t>2</w:t>
      </w:r>
      <w:commentRangeEnd w:id="17"/>
      <w:r w:rsidR="00B33956">
        <w:rPr>
          <w:rStyle w:val="af1"/>
          <w:rFonts w:ascii="Calibri" w:eastAsia="宋体" w:hAnsi="Calibri"/>
          <w:spacing w:val="4"/>
          <w:kern w:val="0"/>
          <w:lang w:eastAsia="en-US" w:bidi="en-US"/>
        </w:rPr>
        <w:commentReference w:id="17"/>
      </w:r>
    </w:p>
    <w:p w14:paraId="4DDC7A5D" w14:textId="12BE474C" w:rsidR="000B7152" w:rsidRPr="000B7152" w:rsidRDefault="00E2514F" w:rsidP="008568F2">
      <w:pPr>
        <w:pStyle w:val="08E"/>
        <w:spacing w:line="324" w:lineRule="auto"/>
      </w:pPr>
      <w:commentRangeStart w:id="18"/>
      <w:r>
        <w:rPr>
          <w:noProof/>
        </w:rPr>
        <w:pict w14:anchorId="5D0D517C">
          <v:shapetype id="_x0000_t202" coordsize="21600,21600" o:spt="202" path="m,l,21600r21600,l21600,xe">
            <v:stroke joinstyle="miter"/>
            <v:path gradientshapeok="t" o:connecttype="rect"/>
          </v:shapetype>
          <v:shape id="_x0000_s1252" type="#_x0000_t202" style="position:absolute;left:0;text-align:left;margin-left:.6pt;margin-top:722.15pt;width:479.65pt;height:34.5pt;z-index:251658752;mso-position-vertical-relative:page" o:allowincell="f" filled="f" stroked="f">
            <v:textbox style="mso-next-textbox:#_x0000_s1252" inset="0,0,0,0">
              <w:txbxContent>
                <w:p w14:paraId="1126EEBD" w14:textId="77777777" w:rsidR="009D4D84" w:rsidRPr="00E12DF2" w:rsidRDefault="009D4D84" w:rsidP="00585CB9">
                  <w:pPr>
                    <w:spacing w:line="100" w:lineRule="exact"/>
                    <w:ind w:firstLineChars="0" w:firstLine="0"/>
                    <w:rPr>
                      <w:rFonts w:ascii="方正书宋_GBK"/>
                      <w:sz w:val="15"/>
                      <w:szCs w:val="15"/>
                    </w:rPr>
                  </w:pP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begin"/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instrText xml:space="preserve"> EQ \d\fo</w:instrText>
                  </w:r>
                  <w:r>
                    <w:rPr>
                      <w:rFonts w:ascii="方正书宋_GBK" w:hint="eastAsia"/>
                      <w:sz w:val="15"/>
                      <w:szCs w:val="15"/>
                    </w:rPr>
                    <w:instrText>126</w:instrTex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instrText xml:space="preserve">\li() </w:instrTex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separate"/>
                  </w:r>
                  <w:r w:rsidRPr="00E12DF2">
                    <w:rPr>
                      <w:rFonts w:ascii="方正书宋_GBK" w:hint="eastAsia"/>
                      <w:b/>
                      <w:bCs/>
                      <w:sz w:val="15"/>
                      <w:szCs w:val="15"/>
                    </w:rPr>
                    <w:t>错误！未定义书签。</w: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end"/>
                  </w:r>
                </w:p>
                <w:p w14:paraId="1DA17146" w14:textId="77777777" w:rsidR="009D4D84" w:rsidRPr="00DB2977" w:rsidRDefault="009D4D84" w:rsidP="00E52BFD">
                  <w:pPr>
                    <w:spacing w:beforeLines="50" w:before="120"/>
                    <w:ind w:firstLine="316"/>
                    <w:rPr>
                      <w:sz w:val="15"/>
                      <w:szCs w:val="15"/>
                      <w:lang w:eastAsia="zh-CN"/>
                    </w:rPr>
                  </w:pPr>
                  <w:r w:rsidRPr="00900F72">
                    <w:rPr>
                      <w:rFonts w:hint="eastAsia"/>
                      <w:sz w:val="15"/>
                      <w:szCs w:val="15"/>
                      <w:lang w:eastAsia="zh-CN"/>
                    </w:rPr>
                    <w:t>国家自然科学基金</w:t>
                  </w:r>
                  <w:r w:rsidRPr="00900F72">
                    <w:rPr>
                      <w:rFonts w:hint="eastAsia"/>
                      <w:sz w:val="15"/>
                      <w:szCs w:val="15"/>
                      <w:lang w:eastAsia="zh-CN"/>
                    </w:rPr>
                    <w:t>(11262019, 11372195)</w:t>
                  </w:r>
                  <w:r w:rsidRPr="00900F72">
                    <w:rPr>
                      <w:rFonts w:hint="eastAsia"/>
                      <w:sz w:val="15"/>
                      <w:szCs w:val="15"/>
                      <w:lang w:eastAsia="zh-CN"/>
                    </w:rPr>
                    <w:t>资助</w:t>
                  </w:r>
                </w:p>
                <w:p w14:paraId="55834F23" w14:textId="77777777" w:rsidR="009D4D84" w:rsidRPr="00E12DF2" w:rsidRDefault="009D4D84" w:rsidP="00585CB9">
                  <w:pPr>
                    <w:ind w:firstLine="316"/>
                    <w:rPr>
                      <w:rFonts w:ascii="方正书宋_GBK"/>
                      <w:sz w:val="15"/>
                      <w:szCs w:val="15"/>
                      <w:lang w:eastAsia="zh-CN"/>
                    </w:rPr>
                  </w:pP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收稿日期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2015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10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12</w:t>
                  </w: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;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 </w:t>
                  </w: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修回日期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2016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>0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2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03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; </w:t>
                  </w: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网络出版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日期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2016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>0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7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14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 xml:space="preserve">  </w:t>
                  </w:r>
                </w:p>
              </w:txbxContent>
            </v:textbox>
            <w10:wrap type="topAndBottom" anchory="page"/>
            <w10:anchorlock/>
          </v:shape>
        </w:pict>
      </w:r>
      <w:r w:rsidR="004F0C39" w:rsidRPr="00EF0E1E">
        <w:rPr>
          <w:rFonts w:hint="eastAsia"/>
          <w:lang w:val="da-DK"/>
        </w:rPr>
        <w:t xml:space="preserve">1. </w:t>
      </w:r>
      <w:r w:rsidR="00AC6D1B">
        <w:t>XXXXXX</w:t>
      </w:r>
      <w:r w:rsidR="004F0C39" w:rsidRPr="00EF0E1E">
        <w:rPr>
          <w:rFonts w:hint="eastAsia"/>
          <w:lang w:val="da-DK"/>
        </w:rPr>
        <w:t xml:space="preserve">, </w:t>
      </w:r>
      <w:r w:rsidR="00AC6D1B">
        <w:rPr>
          <w:lang w:val="da-DK"/>
        </w:rPr>
        <w:t>XXX</w:t>
      </w:r>
      <w:r w:rsidR="004F0C39" w:rsidRPr="00EF0E1E">
        <w:rPr>
          <w:rFonts w:hint="eastAsia"/>
          <w:lang w:val="da-DK"/>
        </w:rPr>
        <w:t xml:space="preserve">, </w:t>
      </w:r>
      <w:r w:rsidR="00AC6D1B">
        <w:rPr>
          <w:lang w:val="da-DK"/>
        </w:rPr>
        <w:t>XX</w:t>
      </w:r>
      <w:r w:rsidR="00AC6D1B">
        <w:rPr>
          <w:rFonts w:hint="eastAsia"/>
          <w:lang w:val="da-DK"/>
        </w:rPr>
        <w:t xml:space="preserve"> XXXXXX</w:t>
      </w:r>
      <w:r w:rsidR="004F0C39" w:rsidRPr="00EF0E1E">
        <w:rPr>
          <w:rFonts w:hint="eastAsia"/>
          <w:lang w:val="da-DK"/>
        </w:rPr>
        <w:t xml:space="preserve">; </w:t>
      </w:r>
      <w:commentRangeEnd w:id="18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18"/>
      </w:r>
      <w:r w:rsidR="008568F2">
        <w:rPr>
          <w:lang w:val="da-DK"/>
        </w:rPr>
        <w:br/>
      </w:r>
      <w:commentRangeStart w:id="19"/>
      <w:r w:rsidR="008568F2">
        <w:rPr>
          <w:rFonts w:hint="eastAsia"/>
          <w:lang w:val="da-DK"/>
        </w:rPr>
        <w:t>2</w:t>
      </w:r>
      <w:r w:rsidR="004F0C39" w:rsidRPr="00EF0E1E">
        <w:rPr>
          <w:rFonts w:hint="eastAsia"/>
          <w:lang w:val="da-DK"/>
        </w:rPr>
        <w:t xml:space="preserve">. </w:t>
      </w:r>
      <w:r w:rsidR="006A0691">
        <w:t>xxxx</w:t>
      </w:r>
      <w:r w:rsidR="004F0C39" w:rsidRPr="00EF0E1E">
        <w:t xml:space="preserve">, </w:t>
      </w:r>
      <w:r w:rsidR="006A0691">
        <w:t>xxxx</w:t>
      </w:r>
      <w:r w:rsidR="004F0C39" w:rsidRPr="00EF0E1E">
        <w:t xml:space="preserve">, </w:t>
      </w:r>
      <w:r w:rsidR="006A0691">
        <w:t>xx</w:t>
      </w:r>
      <w:r w:rsidR="0013727E" w:rsidRPr="00EF0E1E">
        <w:t xml:space="preserve"> </w:t>
      </w:r>
      <w:r w:rsidR="006A0691">
        <w:t>xxxxxx</w:t>
      </w:r>
      <w:r w:rsidR="0013727E" w:rsidRPr="00EF0E1E">
        <w:rPr>
          <w:rFonts w:hint="eastAsia"/>
        </w:rPr>
        <w:t xml:space="preserve">; </w:t>
      </w:r>
      <w:r w:rsidR="008568F2">
        <w:br/>
      </w:r>
      <w:commentRangeEnd w:id="19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19"/>
      </w:r>
      <w:r w:rsidR="004F0C39" w:rsidRPr="00227A7E">
        <w:t>†</w:t>
      </w:r>
      <w:r w:rsidR="004F0C39">
        <w:rPr>
          <w:rFonts w:hint="eastAsia"/>
        </w:rPr>
        <w:t xml:space="preserve"> </w:t>
      </w:r>
      <w:r w:rsidR="004F0C39" w:rsidRPr="00EF0E1E">
        <w:rPr>
          <w:lang w:val="da-DK"/>
        </w:rPr>
        <w:t>E</w:t>
      </w:r>
      <w:r w:rsidR="004F0C39" w:rsidRPr="00EF0E1E">
        <w:rPr>
          <w:rFonts w:hint="eastAsia"/>
          <w:lang w:val="da-DK"/>
        </w:rPr>
        <w:t>-</w:t>
      </w:r>
      <w:r w:rsidR="004F0C39" w:rsidRPr="00EF0E1E">
        <w:rPr>
          <w:lang w:val="da-DK"/>
        </w:rPr>
        <w:t xml:space="preserve">mail: </w:t>
      </w:r>
      <w:r w:rsidR="006A0691">
        <w:rPr>
          <w:lang w:val="da-DK"/>
        </w:rPr>
        <w:t>xxxxxx</w:t>
      </w:r>
    </w:p>
    <w:p w14:paraId="1E4F2FC8" w14:textId="3F402E66" w:rsidR="00606EAE" w:rsidRDefault="00DB2977" w:rsidP="00606EAE">
      <w:pPr>
        <w:pStyle w:val="09e"/>
        <w:ind w:left="416" w:right="416"/>
      </w:pPr>
      <w:commentRangeStart w:id="20"/>
      <w:r w:rsidRPr="00E43484">
        <w:rPr>
          <w:rFonts w:hint="eastAsia"/>
          <w:b/>
        </w:rPr>
        <w:t xml:space="preserve">Abstract </w:t>
      </w:r>
      <w:commentRangeEnd w:id="20"/>
      <w:r w:rsidR="00C109E0">
        <w:rPr>
          <w:rStyle w:val="af1"/>
          <w:rFonts w:ascii="Calibri" w:eastAsia="宋体" w:hAnsi="Calibri"/>
        </w:rPr>
        <w:commentReference w:id="20"/>
      </w:r>
      <w:commentRangeStart w:id="21"/>
      <w:r w:rsidRPr="00E43484">
        <w:rPr>
          <w:rFonts w:hint="eastAsia"/>
          <w:b/>
        </w:rPr>
        <w:t xml:space="preserve"> </w:t>
      </w:r>
      <w:r w:rsidR="004F0C39" w:rsidRPr="0089212B">
        <w:rPr>
          <w:color w:val="000000"/>
          <w:szCs w:val="21"/>
        </w:rPr>
        <w:t xml:space="preserve">The Schrödinger analogy of thin elatic rod is studied. Compared with the Kirchhoff dynamics analogy, the </w:t>
      </w:r>
      <w:bookmarkStart w:id="22" w:name="OLE_LINK25"/>
      <w:bookmarkStart w:id="23" w:name="OLE_LINK26"/>
      <w:bookmarkStart w:id="24" w:name="OLE_LINK35"/>
      <w:bookmarkStart w:id="25" w:name="OLE_LINK39"/>
      <w:r w:rsidR="004F0C39" w:rsidRPr="0089212B">
        <w:rPr>
          <w:color w:val="000000"/>
          <w:szCs w:val="21"/>
        </w:rPr>
        <w:t>Schrödinger</w:t>
      </w:r>
      <w:bookmarkEnd w:id="22"/>
      <w:bookmarkEnd w:id="23"/>
      <w:r w:rsidR="004F0C39" w:rsidRPr="0089212B">
        <w:rPr>
          <w:color w:val="000000"/>
          <w:szCs w:val="21"/>
        </w:rPr>
        <w:t xml:space="preserve"> analogy</w:t>
      </w:r>
      <w:bookmarkEnd w:id="24"/>
      <w:bookmarkEnd w:id="25"/>
      <w:r w:rsidR="004F0C39" w:rsidRPr="0089212B">
        <w:rPr>
          <w:color w:val="000000"/>
          <w:szCs w:val="21"/>
        </w:rPr>
        <w:t xml:space="preserve"> is proposed. </w:t>
      </w:r>
      <w:r w:rsidR="006A0691" w:rsidRPr="006A0691">
        <w:rPr>
          <w:color w:val="000000"/>
          <w:szCs w:val="21"/>
        </w:rPr>
        <w:t>X X X X X X X X X X X X X X X X X X X X X X X X X X X X X X X X X X X X X X X</w:t>
      </w:r>
      <w:r w:rsidR="006A0691">
        <w:rPr>
          <w:color w:val="000000"/>
          <w:szCs w:val="21"/>
        </w:rPr>
        <w:t xml:space="preserve"> </w:t>
      </w:r>
      <w:r w:rsidR="006A0691" w:rsidRPr="006A0691">
        <w:rPr>
          <w:color w:val="000000"/>
          <w:szCs w:val="21"/>
        </w:rPr>
        <w:t>X X X X X X X X X X X X X X X X X X X X X X X X X X X X X X X X X X X X X X X</w:t>
      </w:r>
      <w:r w:rsidR="006A0691">
        <w:rPr>
          <w:color w:val="000000"/>
          <w:szCs w:val="21"/>
        </w:rPr>
        <w:t xml:space="preserve"> </w:t>
      </w:r>
      <w:r w:rsidR="006A0691" w:rsidRPr="006A0691">
        <w:rPr>
          <w:color w:val="000000"/>
          <w:szCs w:val="21"/>
        </w:rPr>
        <w:t>X X X X X X X X X X X X X X X X X X X X X X X X X X X X X X X X X X X X X X X</w:t>
      </w:r>
      <w:r w:rsidR="006A0691">
        <w:rPr>
          <w:color w:val="000000"/>
          <w:szCs w:val="21"/>
        </w:rPr>
        <w:t xml:space="preserve"> X X X X X X X X X X </w:t>
      </w:r>
      <w:r w:rsidR="004F0C39" w:rsidRPr="0089212B">
        <w:rPr>
          <w:color w:val="000000"/>
          <w:szCs w:val="21"/>
        </w:rPr>
        <w:t xml:space="preserve">. </w:t>
      </w:r>
      <w:bookmarkStart w:id="26" w:name="OLE_LINK50"/>
      <w:bookmarkStart w:id="27" w:name="OLE_LINK51"/>
      <w:bookmarkStart w:id="28" w:name="OLE_LINK22"/>
      <w:r w:rsidR="004F0C39" w:rsidRPr="0089212B">
        <w:rPr>
          <w:color w:val="000000"/>
          <w:szCs w:val="21"/>
        </w:rPr>
        <w:t>Schrödinger</w:t>
      </w:r>
      <w:bookmarkEnd w:id="26"/>
      <w:bookmarkEnd w:id="27"/>
      <w:bookmarkEnd w:id="28"/>
      <w:r w:rsidR="004F0C39" w:rsidRPr="0089212B">
        <w:rPr>
          <w:color w:val="000000"/>
          <w:szCs w:val="21"/>
        </w:rPr>
        <w:t xml:space="preserve"> analogy reveals the relations between the quantum state of wave function and the geometry configuration of elastic rod, and give</w:t>
      </w:r>
      <w:r w:rsidR="0013727E">
        <w:rPr>
          <w:rFonts w:hint="eastAsia"/>
          <w:color w:val="000000"/>
          <w:szCs w:val="21"/>
          <w:lang w:eastAsia="zh-CN"/>
        </w:rPr>
        <w:t>s</w:t>
      </w:r>
      <w:r w:rsidR="004F0C39" w:rsidRPr="0089212B">
        <w:rPr>
          <w:color w:val="000000"/>
          <w:szCs w:val="21"/>
        </w:rPr>
        <w:t xml:space="preserve"> a new way to solve the Kirchhoff equation.</w:t>
      </w:r>
      <w:commentRangeEnd w:id="21"/>
      <w:r w:rsidR="00C109E0">
        <w:rPr>
          <w:rStyle w:val="af1"/>
          <w:rFonts w:ascii="Calibri" w:eastAsia="宋体" w:hAnsi="Calibri"/>
        </w:rPr>
        <w:commentReference w:id="21"/>
      </w:r>
    </w:p>
    <w:p w14:paraId="5EE8D802" w14:textId="77777777" w:rsidR="002E144F" w:rsidRDefault="00DB2977" w:rsidP="00606EAE">
      <w:pPr>
        <w:pStyle w:val="10e"/>
        <w:ind w:left="416" w:right="416"/>
        <w:sectPr w:rsidR="002E144F" w:rsidSect="00585CB9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type w:val="continuous"/>
          <w:pgSz w:w="11906" w:h="16838" w:code="9"/>
          <w:pgMar w:top="1758" w:right="1134" w:bottom="1701" w:left="1134" w:header="1191" w:footer="1247" w:gutter="0"/>
          <w:pgNumType w:start="676"/>
          <w:cols w:space="454"/>
          <w:titlePg/>
          <w:docGrid w:linePitch="309"/>
        </w:sectPr>
      </w:pPr>
      <w:commentRangeStart w:id="29"/>
      <w:r w:rsidRPr="00E43484">
        <w:rPr>
          <w:rFonts w:hint="eastAsia"/>
          <w:b/>
        </w:rPr>
        <w:t xml:space="preserve">Key words </w:t>
      </w:r>
      <w:commentRangeEnd w:id="29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29"/>
      </w:r>
      <w:r w:rsidRPr="00E43484">
        <w:rPr>
          <w:rFonts w:hint="eastAsia"/>
          <w:b/>
        </w:rPr>
        <w:t xml:space="preserve"> </w:t>
      </w:r>
      <w:commentRangeStart w:id="30"/>
      <w:r w:rsidR="004F0C39" w:rsidRPr="00662862">
        <w:rPr>
          <w:color w:val="000000"/>
          <w:szCs w:val="21"/>
        </w:rPr>
        <w:t xml:space="preserve">stationary differential equation of </w:t>
      </w:r>
      <w:r w:rsidR="0013727E">
        <w:rPr>
          <w:rFonts w:hint="eastAsia"/>
          <w:color w:val="000000"/>
          <w:szCs w:val="21"/>
        </w:rPr>
        <w:t>t</w:t>
      </w:r>
      <w:r w:rsidR="004F0C39" w:rsidRPr="008604C9">
        <w:rPr>
          <w:color w:val="000000"/>
          <w:szCs w:val="21"/>
        </w:rPr>
        <w:t xml:space="preserve">hin </w:t>
      </w:r>
      <w:r w:rsidR="0013727E">
        <w:rPr>
          <w:rFonts w:hint="eastAsia"/>
          <w:color w:val="000000"/>
          <w:szCs w:val="21"/>
        </w:rPr>
        <w:t>e</w:t>
      </w:r>
      <w:r w:rsidR="004F0C39" w:rsidRPr="008604C9">
        <w:rPr>
          <w:color w:val="000000"/>
          <w:szCs w:val="21"/>
        </w:rPr>
        <w:t xml:space="preserve">lastic </w:t>
      </w:r>
      <w:r w:rsidR="0013727E">
        <w:rPr>
          <w:rFonts w:hint="eastAsia"/>
          <w:color w:val="000000"/>
          <w:szCs w:val="21"/>
        </w:rPr>
        <w:t>r</w:t>
      </w:r>
      <w:r w:rsidR="004F0C39" w:rsidRPr="008604C9">
        <w:rPr>
          <w:color w:val="000000"/>
          <w:szCs w:val="21"/>
        </w:rPr>
        <w:t>od</w:t>
      </w:r>
      <w:r w:rsidR="004F0C39">
        <w:rPr>
          <w:rFonts w:hint="eastAsia"/>
          <w:color w:val="000000"/>
          <w:szCs w:val="21"/>
        </w:rPr>
        <w:t>;</w:t>
      </w:r>
      <w:r w:rsidR="004F0C39" w:rsidRPr="00662862">
        <w:rPr>
          <w:color w:val="000000"/>
          <w:szCs w:val="21"/>
        </w:rPr>
        <w:t xml:space="preserve"> </w:t>
      </w:r>
      <w:r w:rsidR="004F0C39">
        <w:rPr>
          <w:rFonts w:hint="eastAsia"/>
          <w:color w:val="000000"/>
          <w:szCs w:val="21"/>
        </w:rPr>
        <w:t>d</w:t>
      </w:r>
      <w:r w:rsidR="004F0C39" w:rsidRPr="00662862">
        <w:rPr>
          <w:color w:val="000000"/>
          <w:szCs w:val="21"/>
        </w:rPr>
        <w:t>ynamics analogy</w:t>
      </w:r>
      <w:r w:rsidR="004F0C39">
        <w:rPr>
          <w:rFonts w:hint="eastAsia"/>
          <w:color w:val="000000"/>
          <w:szCs w:val="21"/>
        </w:rPr>
        <w:t>;</w:t>
      </w:r>
      <w:r w:rsidR="004F0C39" w:rsidRPr="00662862">
        <w:rPr>
          <w:color w:val="000000"/>
          <w:szCs w:val="21"/>
        </w:rPr>
        <w:t xml:space="preserve"> Schrödinger equation</w:t>
      </w:r>
      <w:commentRangeEnd w:id="30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30"/>
      </w:r>
    </w:p>
    <w:p w14:paraId="25B3A217" w14:textId="706A290E" w:rsidR="001657E3" w:rsidRPr="005979CD" w:rsidRDefault="001657E3" w:rsidP="001657E3">
      <w:pPr>
        <w:ind w:firstLine="416"/>
        <w:rPr>
          <w:lang w:eastAsia="zh-CN"/>
        </w:rPr>
      </w:pPr>
      <w:commentRangeStart w:id="31"/>
      <w:r w:rsidRPr="005979CD">
        <w:rPr>
          <w:lang w:eastAsia="zh-CN"/>
        </w:rPr>
        <w:lastRenderedPageBreak/>
        <w:t>Kirchhoff</w:t>
      </w:r>
      <w:r w:rsidR="0013727E">
        <w:rPr>
          <w:lang w:eastAsia="zh-CN"/>
        </w:rPr>
        <w:t> </w:t>
      </w:r>
      <w:r w:rsidRPr="005979CD">
        <w:rPr>
          <w:lang w:eastAsia="zh-CN"/>
        </w:rPr>
        <w:t>动力学</w:t>
      </w:r>
      <w:r w:rsidR="00646635">
        <w:rPr>
          <w:rFonts w:ascii="宋体" w:hAnsi="宋体"/>
          <w:szCs w:val="21"/>
        </w:rPr>
        <w:t>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</w:t>
      </w:r>
      <w:r w:rsidR="00646635" w:rsidRPr="00FC1EF8">
        <w:rPr>
          <w:rFonts w:ascii="宋体" w:hAnsi="宋体"/>
          <w:szCs w:val="21"/>
        </w:rPr>
        <w:t xml:space="preserve"> </w:t>
      </w:r>
      <w:r w:rsidR="00646635">
        <w:rPr>
          <w:rFonts w:ascii="宋体" w:hAnsi="宋体"/>
          <w:szCs w:val="21"/>
        </w:rPr>
        <w:t>X X X X X X X X X X X X X X X X X</w:t>
      </w:r>
      <w:r w:rsidRPr="005979CD">
        <w:rPr>
          <w:lang w:eastAsia="zh-CN"/>
        </w:rPr>
        <w:t>重新引起重视</w:t>
      </w:r>
      <w:r>
        <w:rPr>
          <w:lang w:eastAsia="zh-CN"/>
        </w:rPr>
        <w:t>。</w:t>
      </w:r>
    </w:p>
    <w:p w14:paraId="49CDD441" w14:textId="77777777" w:rsidR="00646635" w:rsidRDefault="001657E3" w:rsidP="001657E3">
      <w:pPr>
        <w:ind w:firstLine="416"/>
        <w:rPr>
          <w:lang w:eastAsia="zh-CN"/>
        </w:rPr>
      </w:pPr>
      <w:r w:rsidRPr="005979CD">
        <w:rPr>
          <w:lang w:eastAsia="zh-CN"/>
        </w:rPr>
        <w:t>由于</w:t>
      </w:r>
      <w:r w:rsidR="00646635">
        <w:rPr>
          <w:rFonts w:ascii="宋体" w:hAnsi="宋体"/>
          <w:szCs w:val="21"/>
          <w:lang w:eastAsia="zh-CN"/>
        </w:rPr>
        <w:t>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 xml:space="preserve">X </w:t>
      </w:r>
      <w:r w:rsidRPr="00646635">
        <w:rPr>
          <w:lang w:eastAsia="zh-CN"/>
        </w:rPr>
        <w:t>带来困难。</w:t>
      </w:r>
    </w:p>
    <w:p w14:paraId="6288CF8B" w14:textId="77777777" w:rsidR="00646635" w:rsidRDefault="00646635" w:rsidP="001657E3">
      <w:pPr>
        <w:ind w:firstLine="416"/>
        <w:rPr>
          <w:lang w:eastAsia="zh-CN"/>
        </w:rPr>
      </w:pPr>
    </w:p>
    <w:p w14:paraId="775E0C44" w14:textId="075D24F6" w:rsidR="001657E3" w:rsidRPr="008604C9" w:rsidRDefault="001657E3" w:rsidP="001657E3">
      <w:pPr>
        <w:ind w:firstLine="416"/>
        <w:rPr>
          <w:sz w:val="24"/>
          <w:lang w:eastAsia="zh-CN"/>
        </w:rPr>
      </w:pPr>
      <w:r w:rsidRPr="005979CD">
        <w:rPr>
          <w:lang w:eastAsia="zh-CN"/>
        </w:rPr>
        <w:lastRenderedPageBreak/>
        <w:t>大部分的研究利用数值计算求其数值解</w:t>
      </w:r>
      <w:r w:rsidRPr="005979CD">
        <w:rPr>
          <w:vertAlign w:val="superscript"/>
          <w:lang w:eastAsia="zh-CN"/>
        </w:rPr>
        <w:t>[5</w:t>
      </w:r>
      <w:r w:rsidR="0013727E" w:rsidRPr="0013727E">
        <w:rPr>
          <w:rFonts w:ascii="Symbol" w:hAnsi="Symbol" w:cs="Cambria Math"/>
          <w:vertAlign w:val="superscript"/>
          <w:lang w:eastAsia="zh-CN"/>
        </w:rPr>
        <w:t></w:t>
      </w:r>
      <w:r w:rsidRPr="005979CD">
        <w:rPr>
          <w:vertAlign w:val="superscript"/>
          <w:lang w:eastAsia="zh-CN"/>
        </w:rPr>
        <w:t>6]</w:t>
      </w:r>
      <w:r>
        <w:rPr>
          <w:lang w:eastAsia="zh-CN"/>
        </w:rPr>
        <w:t>。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>X X</w:t>
      </w:r>
      <w:r w:rsidR="00646635" w:rsidRPr="00FC1EF8">
        <w:rPr>
          <w:rFonts w:ascii="宋体" w:hAnsi="宋体"/>
          <w:szCs w:val="21"/>
          <w:lang w:eastAsia="zh-CN"/>
        </w:rPr>
        <w:t xml:space="preserve"> </w:t>
      </w:r>
      <w:r w:rsidR="00646635">
        <w:rPr>
          <w:rFonts w:ascii="宋体" w:hAnsi="宋体"/>
          <w:szCs w:val="21"/>
          <w:lang w:eastAsia="zh-CN"/>
        </w:rPr>
        <w:t xml:space="preserve">X X X X X X X X XX </w:t>
      </w:r>
      <w:r>
        <w:rPr>
          <w:lang w:eastAsia="zh-CN"/>
        </w:rPr>
        <w:t>。</w:t>
      </w:r>
      <w:r>
        <w:rPr>
          <w:rFonts w:hint="eastAsia"/>
          <w:lang w:eastAsia="zh-CN"/>
        </w:rPr>
        <w:t>W</w:t>
      </w:r>
      <w:r w:rsidRPr="008604C9">
        <w:rPr>
          <w:rFonts w:hint="eastAsia"/>
          <w:lang w:eastAsia="zh-CN"/>
        </w:rPr>
        <w:t>ang</w:t>
      </w:r>
      <w:r w:rsidR="0013727E">
        <w:rPr>
          <w:rFonts w:hint="cs"/>
          <w:lang w:eastAsia="zh-CN"/>
        </w:rPr>
        <w:t> </w:t>
      </w:r>
      <w:r w:rsidRPr="008604C9">
        <w:rPr>
          <w:rFonts w:hint="eastAsia"/>
          <w:lang w:eastAsia="zh-CN"/>
        </w:rPr>
        <w:t>等</w:t>
      </w:r>
      <w:r w:rsidRPr="008604C9">
        <w:rPr>
          <w:vertAlign w:val="superscript"/>
          <w:lang w:eastAsia="zh-CN"/>
        </w:rPr>
        <w:t>[1</w:t>
      </w:r>
      <w:r w:rsidRPr="008604C9">
        <w:rPr>
          <w:rFonts w:hint="eastAsia"/>
          <w:vertAlign w:val="superscript"/>
          <w:lang w:eastAsia="zh-CN"/>
        </w:rPr>
        <w:t>0</w:t>
      </w:r>
      <w:r w:rsidRPr="008604C9">
        <w:rPr>
          <w:vertAlign w:val="superscript"/>
          <w:lang w:eastAsia="zh-CN"/>
        </w:rPr>
        <w:t>]</w:t>
      </w:r>
      <w:r w:rsidRPr="008604C9">
        <w:rPr>
          <w:lang w:eastAsia="zh-CN"/>
        </w:rPr>
        <w:t>利用对称性得出弹性</w:t>
      </w:r>
      <w:r w:rsidR="0013727E">
        <w:rPr>
          <w:rFonts w:hint="eastAsia"/>
          <w:lang w:eastAsia="zh-CN"/>
        </w:rPr>
        <w:t>细</w:t>
      </w:r>
      <w:r w:rsidRPr="008604C9">
        <w:rPr>
          <w:lang w:eastAsia="zh-CN"/>
        </w:rPr>
        <w:t>杆的一些守恒量。</w:t>
      </w:r>
    </w:p>
    <w:p w14:paraId="6E098A95" w14:textId="7BA41EB0" w:rsidR="001657E3" w:rsidRPr="005979CD" w:rsidRDefault="001657E3" w:rsidP="001657E3">
      <w:pPr>
        <w:ind w:firstLine="416"/>
        <w:rPr>
          <w:lang w:eastAsia="zh-CN"/>
        </w:rPr>
      </w:pPr>
      <w:r w:rsidRPr="008604C9">
        <w:rPr>
          <w:lang w:eastAsia="zh-CN"/>
        </w:rPr>
        <w:t>关于非线性薛定谔方程的精确解的讨论已有许多卓越的工作</w:t>
      </w:r>
      <w:r w:rsidRPr="008604C9">
        <w:rPr>
          <w:vertAlign w:val="superscript"/>
          <w:lang w:eastAsia="zh-CN"/>
        </w:rPr>
        <w:t>[1</w:t>
      </w:r>
      <w:r w:rsidRPr="008604C9">
        <w:rPr>
          <w:rFonts w:hint="eastAsia"/>
          <w:vertAlign w:val="superscript"/>
          <w:lang w:eastAsia="zh-CN"/>
        </w:rPr>
        <w:t>1</w:t>
      </w:r>
      <w:r w:rsidRPr="008604C9">
        <w:rPr>
          <w:vertAlign w:val="superscript"/>
          <w:lang w:eastAsia="zh-CN"/>
        </w:rPr>
        <w:t>]</w:t>
      </w:r>
      <w:r w:rsidRPr="008604C9">
        <w:rPr>
          <w:lang w:eastAsia="zh-CN"/>
        </w:rPr>
        <w:t>。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 xml:space="preserve">X </w:t>
      </w:r>
      <w:r w:rsidR="00423166">
        <w:rPr>
          <w:rFonts w:ascii="宋体" w:hAnsi="宋体"/>
          <w:szCs w:val="21"/>
          <w:lang w:eastAsia="zh-CN"/>
        </w:rPr>
        <w:lastRenderedPageBreak/>
        <w:t>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 X X X 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>
        <w:rPr>
          <w:lang w:eastAsia="zh-CN"/>
        </w:rPr>
        <w:t>。</w:t>
      </w:r>
      <w:r w:rsidRPr="005979CD">
        <w:rPr>
          <w:lang w:eastAsia="zh-CN"/>
        </w:rPr>
        <w:t>我们将这种等同条件称为</w:t>
      </w:r>
      <w:bookmarkStart w:id="32" w:name="OLE_LINK398"/>
      <w:bookmarkStart w:id="33" w:name="OLE_LINK399"/>
      <w:r w:rsidR="0013727E">
        <w:rPr>
          <w:lang w:eastAsia="zh-CN"/>
        </w:rPr>
        <w:t> </w:t>
      </w:r>
      <w:r w:rsidRPr="005979CD">
        <w:rPr>
          <w:lang w:eastAsia="zh-CN"/>
        </w:rPr>
        <w:t>Schrödinger</w:t>
      </w:r>
      <w:bookmarkEnd w:id="32"/>
      <w:bookmarkEnd w:id="33"/>
      <w:r w:rsidRPr="005979CD">
        <w:rPr>
          <w:lang w:eastAsia="zh-CN"/>
        </w:rPr>
        <w:t>粒子波动比拟</w:t>
      </w:r>
      <w:r>
        <w:rPr>
          <w:lang w:eastAsia="zh-CN"/>
        </w:rPr>
        <w:t>。</w:t>
      </w:r>
    </w:p>
    <w:p w14:paraId="7F1655F5" w14:textId="6B994829" w:rsidR="001657E3" w:rsidRPr="00423166" w:rsidRDefault="001657E3" w:rsidP="001657E3">
      <w:pPr>
        <w:ind w:firstLine="416"/>
        <w:rPr>
          <w:lang w:eastAsia="zh-CN"/>
        </w:rPr>
      </w:pPr>
      <w:r w:rsidRPr="005979CD">
        <w:rPr>
          <w:lang w:eastAsia="zh-CN"/>
        </w:rPr>
        <w:t>本文利用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 xml:space="preserve">X </w:t>
      </w:r>
      <w:r w:rsidRPr="005979CD">
        <w:rPr>
          <w:lang w:eastAsia="zh-CN"/>
        </w:rPr>
        <w:t>提供新的途径</w:t>
      </w:r>
      <w:r>
        <w:rPr>
          <w:lang w:eastAsia="zh-CN"/>
        </w:rPr>
        <w:t>。</w:t>
      </w:r>
      <w:commentRangeEnd w:id="31"/>
      <w:r w:rsidR="00C109E0">
        <w:rPr>
          <w:rStyle w:val="af1"/>
          <w:rFonts w:ascii="Calibri" w:eastAsia="宋体" w:hAnsi="Calibri"/>
        </w:rPr>
        <w:commentReference w:id="31"/>
      </w:r>
    </w:p>
    <w:p w14:paraId="16ECA47F" w14:textId="77777777" w:rsidR="001657E3" w:rsidRPr="00696E72" w:rsidRDefault="001657E3" w:rsidP="001657E3">
      <w:pPr>
        <w:pStyle w:val="11"/>
        <w:rPr>
          <w:rFonts w:hint="eastAsia"/>
        </w:rPr>
      </w:pPr>
      <w:commentRangeStart w:id="34"/>
      <w:r w:rsidRPr="00696E72">
        <w:rPr>
          <w:rFonts w:hint="eastAsia"/>
        </w:rPr>
        <w:t xml:space="preserve">1  </w:t>
      </w:r>
      <w:commentRangeEnd w:id="34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34"/>
      </w:r>
      <w:commentRangeStart w:id="35"/>
      <w:r w:rsidRPr="00696E72">
        <w:t>弹性</w:t>
      </w:r>
      <w:r w:rsidR="0013727E">
        <w:rPr>
          <w:rFonts w:hint="eastAsia"/>
        </w:rPr>
        <w:t>细</w:t>
      </w:r>
      <w:r w:rsidRPr="00696E72">
        <w:t>杆平衡微分方程</w:t>
      </w:r>
      <w:commentRangeEnd w:id="35"/>
      <w:r w:rsidR="00C109E0">
        <w:rPr>
          <w:rStyle w:val="af1"/>
          <w:rFonts w:ascii="Calibri" w:eastAsia="宋体" w:hAnsi="Calibri"/>
          <w:kern w:val="0"/>
          <w:lang w:eastAsia="en-US" w:bidi="en-US"/>
        </w:rPr>
        <w:commentReference w:id="35"/>
      </w:r>
    </w:p>
    <w:p w14:paraId="0F6F65CB" w14:textId="1898B170" w:rsidR="001657E3" w:rsidRDefault="001657E3" w:rsidP="0013727E">
      <w:pPr>
        <w:ind w:firstLine="416"/>
        <w:rPr>
          <w:lang w:eastAsia="zh-CN"/>
        </w:rPr>
      </w:pPr>
      <w:commentRangeStart w:id="36"/>
      <w:r w:rsidRPr="00423166">
        <w:rPr>
          <w:lang w:eastAsia="zh-CN"/>
        </w:rPr>
        <w:t>研究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Pr="005979CD">
        <w:rPr>
          <w:lang w:eastAsia="zh-CN"/>
        </w:rPr>
        <w:t>矢径为</w:t>
      </w:r>
    </w:p>
    <w:p w14:paraId="3FA0E56D" w14:textId="77777777" w:rsidR="001657E3" w:rsidRDefault="001657E3" w:rsidP="001657E3">
      <w:pPr>
        <w:pStyle w:val="14"/>
        <w:spacing w:before="120" w:after="120"/>
      </w:pPr>
      <w:r>
        <w:rPr>
          <w:rFonts w:hint="eastAsia"/>
        </w:rPr>
        <w:tab/>
      </w:r>
      <w:r w:rsidR="00101DDC" w:rsidRPr="00CB1103">
        <w:rPr>
          <w:position w:val="-12"/>
        </w:rPr>
        <w:object w:dxaOrig="2079" w:dyaOrig="320" w14:anchorId="744ED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15.75pt" o:ole="">
            <v:imagedata r:id="rId17" o:title=""/>
          </v:shape>
          <o:OLEObject Type="Embed" ProgID="Equation.DSMT4" ShapeID="_x0000_i1025" DrawAspect="Content" ObjectID="_1580412147" r:id="rId18"/>
        </w:object>
      </w:r>
      <w:r w:rsidRPr="005979CD">
        <w:t>,</w:t>
      </w:r>
    </w:p>
    <w:p w14:paraId="1A8E67C8" w14:textId="3AF1438D" w:rsidR="001657E3" w:rsidRDefault="00101DDC" w:rsidP="001657E3">
      <w:pPr>
        <w:ind w:firstLineChars="0" w:firstLine="0"/>
        <w:rPr>
          <w:lang w:eastAsia="zh-CN"/>
        </w:rPr>
      </w:pPr>
      <w:r>
        <w:rPr>
          <w:rFonts w:hint="eastAsia"/>
          <w:i/>
          <w:lang w:eastAsia="zh-CN"/>
        </w:rPr>
        <w:t>s</w:t>
      </w:r>
      <w:r w:rsidR="0013727E">
        <w:rPr>
          <w:i/>
          <w:lang w:eastAsia="zh-CN"/>
        </w:rPr>
        <w:t> </w:t>
      </w:r>
      <w:r w:rsidR="001657E3" w:rsidRPr="005979CD">
        <w:rPr>
          <w:lang w:eastAsia="zh-CN"/>
        </w:rPr>
        <w:t>表示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 xml:space="preserve">X </w:t>
      </w:r>
      <w:r w:rsidR="001657E3" w:rsidRPr="005979CD">
        <w:rPr>
          <w:lang w:eastAsia="zh-CN"/>
        </w:rPr>
        <w:t xml:space="preserve">, </w:t>
      </w:r>
      <w:r w:rsidR="001657E3" w:rsidRPr="005979CD">
        <w:rPr>
          <w:lang w:eastAsia="zh-CN"/>
        </w:rPr>
        <w:t>满足</w:t>
      </w:r>
    </w:p>
    <w:p w14:paraId="64302DAF" w14:textId="77777777" w:rsidR="001657E3" w:rsidRDefault="001657E3" w:rsidP="001657E3">
      <w:pPr>
        <w:pStyle w:val="14"/>
        <w:spacing w:before="120" w:after="120"/>
      </w:pPr>
      <w:r>
        <w:rPr>
          <w:rFonts w:hint="eastAsia"/>
        </w:rPr>
        <w:tab/>
      </w:r>
      <w:r w:rsidRPr="00CB1103">
        <w:rPr>
          <w:position w:val="-22"/>
        </w:rPr>
        <w:object w:dxaOrig="639" w:dyaOrig="560" w14:anchorId="122228CC">
          <v:shape id="_x0000_i1026" type="#_x0000_t75" style="width:31.5pt;height:27.75pt" o:ole="">
            <v:imagedata r:id="rId19" o:title=""/>
          </v:shape>
          <o:OLEObject Type="Embed" ProgID="Equation.DSMT4" ShapeID="_x0000_i1026" DrawAspect="Content" ObjectID="_1580412148" r:id="rId20"/>
        </w:object>
      </w:r>
      <w:r>
        <w:t>。</w:t>
      </w:r>
    </w:p>
    <w:p w14:paraId="27557E19" w14:textId="7FC8250A" w:rsidR="001657E3" w:rsidRPr="005979CD" w:rsidRDefault="001657E3" w:rsidP="001657E3">
      <w:pPr>
        <w:ind w:firstLineChars="0" w:firstLine="0"/>
        <w:rPr>
          <w:lang w:eastAsia="zh-CN"/>
        </w:rPr>
      </w:pPr>
      <w:r w:rsidRPr="005979CD">
        <w:rPr>
          <w:lang w:eastAsia="zh-CN"/>
        </w:rPr>
        <w:t>弹性</w:t>
      </w:r>
      <w:r w:rsidR="0013727E">
        <w:rPr>
          <w:rFonts w:hint="eastAsia"/>
          <w:lang w:eastAsia="zh-CN"/>
        </w:rPr>
        <w:t>细</w:t>
      </w:r>
      <w:r w:rsidRPr="005979CD">
        <w:rPr>
          <w:lang w:eastAsia="zh-CN"/>
        </w:rPr>
        <w:t>杆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 X X X X X</w:t>
      </w:r>
      <w:r w:rsidRPr="005979CD">
        <w:rPr>
          <w:lang w:eastAsia="zh-CN"/>
        </w:rPr>
        <w:t xml:space="preserve">, </w:t>
      </w:r>
      <w:r w:rsidRPr="005979CD">
        <w:rPr>
          <w:lang w:eastAsia="zh-CN"/>
        </w:rPr>
        <w:t>定义</w:t>
      </w:r>
      <w:r w:rsidRPr="005979CD">
        <w:rPr>
          <w:vertAlign w:val="superscript"/>
          <w:lang w:eastAsia="zh-CN"/>
        </w:rPr>
        <w:t>[5]</w:t>
      </w:r>
      <w:r w:rsidRPr="005979CD">
        <w:rPr>
          <w:lang w:eastAsia="zh-CN"/>
        </w:rPr>
        <w:t>为</w:t>
      </w:r>
      <w:commentRangeEnd w:id="36"/>
      <w:r w:rsidR="00C109E0">
        <w:rPr>
          <w:rStyle w:val="af1"/>
          <w:rFonts w:ascii="Calibri" w:eastAsia="宋体" w:hAnsi="Calibri"/>
        </w:rPr>
        <w:commentReference w:id="36"/>
      </w:r>
    </w:p>
    <w:p w14:paraId="15D351A9" w14:textId="77777777" w:rsidR="001657E3" w:rsidRPr="005979CD" w:rsidRDefault="001657E3" w:rsidP="001657E3">
      <w:pPr>
        <w:pStyle w:val="14"/>
        <w:spacing w:before="120" w:after="120"/>
      </w:pPr>
      <w:r>
        <w:rPr>
          <w:rFonts w:hint="eastAsia"/>
        </w:rPr>
        <w:tab/>
      </w:r>
      <w:commentRangeStart w:id="37"/>
      <w:r w:rsidRPr="00CB1103">
        <w:rPr>
          <w:position w:val="-22"/>
        </w:rPr>
        <w:object w:dxaOrig="980" w:dyaOrig="560" w14:anchorId="316A5110">
          <v:shape id="_x0000_i1027" type="#_x0000_t75" style="width:49.5pt;height:27.75pt" o:ole="">
            <v:imagedata r:id="rId21" o:title=""/>
          </v:shape>
          <o:OLEObject Type="Embed" ProgID="Equation.DSMT4" ShapeID="_x0000_i1027" DrawAspect="Content" ObjectID="_1580412149" r:id="rId22"/>
        </w:object>
      </w:r>
      <w:commentRangeEnd w:id="37"/>
      <w:r w:rsidR="00DE3F9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7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38"/>
      <w:r w:rsidRPr="005979CD">
        <w:t>(1)</w:t>
      </w:r>
      <w:commentRangeEnd w:id="38"/>
      <w:r w:rsidR="00DE3F9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"/>
      </w:r>
    </w:p>
    <w:p w14:paraId="66F08C4B" w14:textId="77777777" w:rsidR="00CE56EB" w:rsidRPr="005979CD" w:rsidRDefault="00CE56EB" w:rsidP="00CE56EB">
      <w:pPr>
        <w:ind w:firstLineChars="0" w:firstLine="0"/>
        <w:rPr>
          <w:lang w:eastAsia="zh-CN"/>
        </w:rPr>
      </w:pPr>
      <w:commentRangeStart w:id="39"/>
      <w:r w:rsidRPr="005979CD">
        <w:rPr>
          <w:lang w:eastAsia="zh-CN"/>
        </w:rPr>
        <w:t>其中</w:t>
      </w:r>
      <w:bookmarkStart w:id="40" w:name="OLE_LINK255"/>
      <w:bookmarkStart w:id="41" w:name="OLE_LINK256"/>
      <w:r>
        <w:rPr>
          <w:rFonts w:hint="eastAsia"/>
          <w:lang w:eastAsia="zh-CN"/>
        </w:rPr>
        <w:t>,</w:t>
      </w:r>
      <w:commentRangeEnd w:id="39"/>
      <w:r w:rsidR="00C109E0">
        <w:rPr>
          <w:rStyle w:val="af1"/>
          <w:rFonts w:ascii="Calibri" w:eastAsia="宋体" w:hAnsi="Calibri"/>
        </w:rPr>
        <w:commentReference w:id="39"/>
      </w:r>
    </w:p>
    <w:bookmarkEnd w:id="40"/>
    <w:bookmarkEnd w:id="41"/>
    <w:p w14:paraId="35431986" w14:textId="77777777" w:rsidR="00CE56EB" w:rsidRPr="005979CD" w:rsidRDefault="00CE56EB" w:rsidP="00E52BFD">
      <w:pPr>
        <w:pStyle w:val="14"/>
        <w:spacing w:before="120" w:afterLines="70" w:after="168"/>
        <w:textAlignment w:val="center"/>
      </w:pPr>
      <w:r>
        <w:rPr>
          <w:rFonts w:hint="eastAsia"/>
        </w:rPr>
        <w:tab/>
      </w:r>
      <w:commentRangeStart w:id="42"/>
      <w:r w:rsidR="00870E6B" w:rsidRPr="003741B4">
        <w:object w:dxaOrig="3140" w:dyaOrig="580" w14:anchorId="56B4A7B5">
          <v:shape id="_x0000_i1028" type="#_x0000_t75" style="width:156.75pt;height:29.25pt" o:ole="">
            <v:imagedata r:id="rId23" o:title=""/>
          </v:shape>
          <o:OLEObject Type="Embed" ProgID="Equation.DSMT4" ShapeID="_x0000_i1028" DrawAspect="Content" ObjectID="_1580412150" r:id="rId24"/>
        </w:object>
      </w:r>
      <w:commentRangeEnd w:id="42"/>
      <w:r w:rsidR="00DE3F9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2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43"/>
      <w:r w:rsidRPr="005979CD">
        <w:t>(2)</w:t>
      </w:r>
      <w:commentRangeEnd w:id="43"/>
      <w:r w:rsidR="00DE3F9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3"/>
      </w:r>
    </w:p>
    <w:bookmarkStart w:id="44" w:name="OLE_LINK19"/>
    <w:bookmarkStart w:id="45" w:name="OLE_LINK242"/>
    <w:commentRangeStart w:id="46"/>
    <w:p w14:paraId="6A370251" w14:textId="2DC4952E" w:rsidR="00CE56EB" w:rsidRPr="00423166" w:rsidRDefault="00CE56EB" w:rsidP="00CE56EB">
      <w:pPr>
        <w:ind w:firstLineChars="0" w:firstLine="0"/>
        <w:rPr>
          <w:lang w:eastAsia="zh-CN"/>
        </w:rPr>
      </w:pPr>
      <w:r w:rsidRPr="007A4666">
        <w:rPr>
          <w:position w:val="-4"/>
        </w:rPr>
        <w:object w:dxaOrig="200" w:dyaOrig="180" w14:anchorId="6B929CDF">
          <v:shape id="_x0000_i1029" type="#_x0000_t75" style="width:9pt;height:9pt" o:ole="">
            <v:imagedata r:id="rId25" o:title=""/>
          </v:shape>
          <o:OLEObject Type="Embed" ProgID="Equation.DSMT4" ShapeID="_x0000_i1029" DrawAspect="Content" ObjectID="_1580412151" r:id="rId26"/>
        </w:object>
      </w:r>
      <w:r w:rsidRPr="005979CD">
        <w:rPr>
          <w:lang w:eastAsia="zh-CN"/>
        </w:rPr>
        <w:t>和</w:t>
      </w:r>
      <w:r w:rsidRPr="00CB1103">
        <w:rPr>
          <w:position w:val="-6"/>
        </w:rPr>
        <w:object w:dxaOrig="180" w:dyaOrig="200" w14:anchorId="72991A35">
          <v:shape id="_x0000_i1030" type="#_x0000_t75" style="width:9pt;height:9pt" o:ole="">
            <v:imagedata r:id="rId27" o:title=""/>
          </v:shape>
          <o:OLEObject Type="Embed" ProgID="Equation.DSMT4" ShapeID="_x0000_i1030" DrawAspect="Content" ObjectID="_1580412152" r:id="rId28"/>
        </w:object>
      </w:r>
      <w:r w:rsidRPr="005979CD">
        <w:rPr>
          <w:lang w:eastAsia="zh-CN"/>
        </w:rPr>
        <w:t>分别为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Pr="005979CD">
        <w:rPr>
          <w:lang w:eastAsia="zh-CN"/>
        </w:rPr>
        <w:t>表示</w:t>
      </w:r>
      <w:bookmarkStart w:id="47" w:name="OLE_LINK70"/>
      <w:bookmarkStart w:id="48" w:name="OLE_LINK84"/>
      <w:bookmarkStart w:id="49" w:name="OLE_LINK85"/>
      <w:bookmarkStart w:id="50" w:name="OLE_LINK99"/>
      <w:r w:rsidRPr="005979CD">
        <w:rPr>
          <w:vertAlign w:val="superscript"/>
          <w:lang w:eastAsia="zh-CN"/>
        </w:rPr>
        <w:t>[5]</w:t>
      </w:r>
      <w:bookmarkEnd w:id="44"/>
      <w:bookmarkEnd w:id="45"/>
      <w:bookmarkEnd w:id="47"/>
      <w:bookmarkEnd w:id="48"/>
      <w:bookmarkEnd w:id="49"/>
      <w:bookmarkEnd w:id="50"/>
      <w:r w:rsidRPr="005979CD">
        <w:rPr>
          <w:lang w:eastAsia="zh-CN"/>
        </w:rPr>
        <w:t>为</w:t>
      </w:r>
      <w:commentRangeEnd w:id="46"/>
      <w:r w:rsidR="00C109E0">
        <w:rPr>
          <w:rStyle w:val="af1"/>
          <w:rFonts w:ascii="Calibri" w:eastAsia="宋体" w:hAnsi="Calibri"/>
        </w:rPr>
        <w:commentReference w:id="46"/>
      </w:r>
    </w:p>
    <w:p w14:paraId="5B60D90E" w14:textId="77777777" w:rsidR="00CE56EB" w:rsidRPr="005979CD" w:rsidRDefault="00CE56EB" w:rsidP="00E52BFD">
      <w:pPr>
        <w:pStyle w:val="14"/>
        <w:spacing w:beforeLines="60" w:before="144" w:after="120"/>
      </w:pPr>
      <w:r>
        <w:rPr>
          <w:rFonts w:hint="eastAsia"/>
        </w:rPr>
        <w:tab/>
      </w:r>
      <w:commentRangeStart w:id="51"/>
      <w:r w:rsidR="00870E6B" w:rsidRPr="00870E6B">
        <w:rPr>
          <w:position w:val="-58"/>
        </w:rPr>
        <w:object w:dxaOrig="2560" w:dyaOrig="1260" w14:anchorId="7637CDA0">
          <v:shape id="_x0000_i1031" type="#_x0000_t75" style="width:128.25pt;height:63.75pt" o:ole="">
            <v:imagedata r:id="rId29" o:title=""/>
          </v:shape>
          <o:OLEObject Type="Embed" ProgID="Equation.DSMT4" ShapeID="_x0000_i1031" DrawAspect="Content" ObjectID="_1580412153" r:id="rId30"/>
        </w:object>
      </w:r>
      <w:commentRangeEnd w:id="51"/>
      <w:r w:rsidR="00DE3F9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1"/>
      </w:r>
      <w:r>
        <w:rPr>
          <w:rFonts w:hint="eastAsia"/>
        </w:rPr>
        <w:tab/>
      </w:r>
      <w:commentRangeStart w:id="52"/>
      <w:r w:rsidRPr="005979CD">
        <w:t>(3)</w:t>
      </w:r>
      <w:commentRangeEnd w:id="52"/>
      <w:r w:rsidR="00DE3F9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2"/>
      </w:r>
    </w:p>
    <w:p w14:paraId="2D73E30D" w14:textId="099D03EE" w:rsidR="00CE56EB" w:rsidRPr="005979CD" w:rsidRDefault="00870E6B" w:rsidP="00CE56EB">
      <w:pPr>
        <w:ind w:firstLineChars="0" w:firstLine="0"/>
        <w:rPr>
          <w:vertAlign w:val="superscript"/>
          <w:lang w:eastAsia="zh-CN"/>
        </w:rPr>
      </w:pPr>
      <w:commentRangeStart w:id="53"/>
      <w:r w:rsidRPr="00870E6B">
        <w:rPr>
          <w:rFonts w:hint="eastAsia"/>
          <w:lang w:eastAsia="zh-CN"/>
        </w:rPr>
        <w:t>其中</w:t>
      </w:r>
      <w:r w:rsidRPr="00870E6B">
        <w:rPr>
          <w:rFonts w:hint="eastAsia"/>
          <w:lang w:eastAsia="zh-CN"/>
        </w:rPr>
        <w:t xml:space="preserve">,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lastRenderedPageBreak/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CE56EB" w:rsidRPr="005979CD">
        <w:rPr>
          <w:lang w:eastAsia="zh-CN"/>
        </w:rPr>
        <w:t>线弹性本构方程</w:t>
      </w:r>
      <w:r w:rsidR="00CE56EB">
        <w:rPr>
          <w:rFonts w:hint="eastAsia"/>
          <w:lang w:eastAsia="zh-CN"/>
        </w:rPr>
        <w:t>:</w:t>
      </w:r>
      <w:commentRangeEnd w:id="53"/>
      <w:r w:rsidR="00C109E0">
        <w:rPr>
          <w:rStyle w:val="af1"/>
          <w:rFonts w:ascii="Calibri" w:eastAsia="宋体" w:hAnsi="Calibri"/>
        </w:rPr>
        <w:commentReference w:id="53"/>
      </w:r>
    </w:p>
    <w:p w14:paraId="51DA31F4" w14:textId="77777777" w:rsidR="00C47B8D" w:rsidRPr="005979CD" w:rsidRDefault="0013727E" w:rsidP="0013727E">
      <w:pPr>
        <w:pStyle w:val="14"/>
        <w:spacing w:before="120" w:after="120"/>
      </w:pPr>
      <w:r>
        <w:rPr>
          <w:rFonts w:hint="eastAsia"/>
        </w:rPr>
        <w:tab/>
      </w:r>
      <w:commentRangeStart w:id="54"/>
      <w:r w:rsidR="008B3D53" w:rsidRPr="008B3D53">
        <w:rPr>
          <w:position w:val="-56"/>
        </w:rPr>
        <w:object w:dxaOrig="1680" w:dyaOrig="1219" w14:anchorId="6CBEA466">
          <v:shape id="_x0000_i1032" type="#_x0000_t75" style="width:84.75pt;height:59.25pt" o:ole="">
            <v:imagedata r:id="rId31" o:title=""/>
          </v:shape>
          <o:OLEObject Type="Embed" ProgID="Equation.DSMT4" ShapeID="_x0000_i1032" DrawAspect="Content" ObjectID="_1580412154" r:id="rId32"/>
        </w:object>
      </w:r>
      <w:commentRangeEnd w:id="54"/>
      <w:r w:rsidR="00DE3F9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4"/>
      </w:r>
      <w:r>
        <w:rPr>
          <w:rFonts w:hint="eastAsia"/>
        </w:rPr>
        <w:tab/>
      </w:r>
      <w:commentRangeStart w:id="55"/>
      <w:r w:rsidR="00C47B8D" w:rsidRPr="005979CD">
        <w:t>(4)</w:t>
      </w:r>
      <w:commentRangeEnd w:id="55"/>
      <w:r w:rsidR="00DE3F9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5"/>
      </w:r>
    </w:p>
    <w:p w14:paraId="3ABB3B60" w14:textId="246C29A8" w:rsidR="00C47B8D" w:rsidRPr="005979CD" w:rsidRDefault="00C47B8D" w:rsidP="00C47B8D">
      <w:pPr>
        <w:ind w:firstLineChars="0" w:firstLine="0"/>
        <w:rPr>
          <w:lang w:eastAsia="zh-CN"/>
        </w:rPr>
      </w:pPr>
      <w:commentRangeStart w:id="56"/>
      <w:r w:rsidRPr="005979CD">
        <w:rPr>
          <w:lang w:eastAsia="zh-CN"/>
        </w:rPr>
        <w:t>其中</w:t>
      </w:r>
      <w:bookmarkStart w:id="57" w:name="OLE_LINK53"/>
      <w:bookmarkStart w:id="58" w:name="OLE_LINK54"/>
      <w:bookmarkStart w:id="59" w:name="OLE_LINK64"/>
      <w:bookmarkStart w:id="60" w:name="OLE_LINK257"/>
      <w:r>
        <w:rPr>
          <w:rFonts w:hint="eastAsia"/>
          <w:lang w:eastAsia="zh-CN"/>
        </w:rPr>
        <w:t xml:space="preserve">, </w:t>
      </w:r>
      <w:bookmarkEnd w:id="57"/>
      <w:bookmarkEnd w:id="58"/>
      <w:bookmarkEnd w:id="59"/>
      <w:bookmarkEnd w:id="60"/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 xml:space="preserve">X </w:t>
      </w:r>
      <w:r w:rsidRPr="005979CD">
        <w:rPr>
          <w:lang w:eastAsia="zh-CN"/>
        </w:rPr>
        <w:t>为原始弯扭度</w:t>
      </w:r>
      <w:r>
        <w:rPr>
          <w:lang w:eastAsia="zh-CN"/>
        </w:rPr>
        <w:t>。</w:t>
      </w:r>
      <w:commentRangeEnd w:id="56"/>
      <w:r w:rsidR="00C109E0">
        <w:rPr>
          <w:rStyle w:val="af1"/>
          <w:rFonts w:ascii="Calibri" w:eastAsia="宋体" w:hAnsi="Calibri"/>
        </w:rPr>
        <w:commentReference w:id="56"/>
      </w:r>
    </w:p>
    <w:p w14:paraId="3BE1B4A2" w14:textId="77777777" w:rsidR="00C47B8D" w:rsidRPr="00696E72" w:rsidRDefault="00C47B8D" w:rsidP="00C47B8D">
      <w:pPr>
        <w:pStyle w:val="11"/>
        <w:rPr>
          <w:rFonts w:hint="eastAsia"/>
        </w:rPr>
      </w:pPr>
      <w:commentRangeStart w:id="61"/>
      <w:r w:rsidRPr="00696E72">
        <w:rPr>
          <w:rFonts w:hint="eastAsia"/>
        </w:rPr>
        <w:t>2</w:t>
      </w:r>
      <w:commentRangeEnd w:id="61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61"/>
      </w:r>
      <w:r w:rsidRPr="00696E72">
        <w:rPr>
          <w:rFonts w:hint="eastAsia"/>
        </w:rPr>
        <w:t xml:space="preserve">  </w:t>
      </w:r>
      <w:commentRangeStart w:id="62"/>
      <w:r w:rsidRPr="00696E72">
        <w:t>Kirchhoff</w:t>
      </w:r>
      <w:r w:rsidRPr="00696E72">
        <w:t>弹性</w:t>
      </w:r>
      <w:r w:rsidR="0013727E">
        <w:rPr>
          <w:rFonts w:hint="eastAsia"/>
        </w:rPr>
        <w:t>细</w:t>
      </w:r>
      <w:r w:rsidRPr="00696E72">
        <w:t>杆的曲率方程</w:t>
      </w:r>
      <w:commentRangeEnd w:id="62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62"/>
      </w:r>
    </w:p>
    <w:p w14:paraId="5CDB6DC3" w14:textId="1DFFF0CB" w:rsidR="00C47B8D" w:rsidRPr="00D34B07" w:rsidRDefault="00C47B8D" w:rsidP="00C47B8D">
      <w:pPr>
        <w:ind w:firstLine="416"/>
        <w:rPr>
          <w:lang w:eastAsia="zh-CN"/>
        </w:rPr>
      </w:pPr>
      <w:commentRangeStart w:id="63"/>
      <w:r w:rsidRPr="005979CD">
        <w:rPr>
          <w:lang w:eastAsia="zh-CN"/>
        </w:rPr>
        <w:t>假设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 xml:space="preserve">X </w:t>
      </w:r>
      <w:r w:rsidRPr="005979CD">
        <w:rPr>
          <w:lang w:eastAsia="zh-CN"/>
        </w:rPr>
        <w:t>复曲率形式</w:t>
      </w:r>
      <w:r w:rsidRPr="005979CD">
        <w:rPr>
          <w:vertAlign w:val="superscript"/>
          <w:lang w:eastAsia="zh-CN"/>
        </w:rPr>
        <w:t>[9]</w:t>
      </w:r>
      <w:r>
        <w:rPr>
          <w:rFonts w:hint="eastAsia"/>
          <w:lang w:eastAsia="zh-CN"/>
        </w:rPr>
        <w:t>:</w:t>
      </w:r>
      <w:commentRangeEnd w:id="63"/>
      <w:r w:rsidR="00C109E0">
        <w:rPr>
          <w:rStyle w:val="af1"/>
          <w:rFonts w:ascii="Calibri" w:eastAsia="宋体" w:hAnsi="Calibri"/>
        </w:rPr>
        <w:commentReference w:id="63"/>
      </w:r>
    </w:p>
    <w:p w14:paraId="690EB38B" w14:textId="77777777" w:rsidR="00C47B8D" w:rsidRPr="005979CD" w:rsidRDefault="0013727E" w:rsidP="00C47B8D">
      <w:pPr>
        <w:pStyle w:val="14"/>
        <w:spacing w:before="120" w:after="120"/>
      </w:pPr>
      <w:r>
        <w:rPr>
          <w:rFonts w:hint="eastAsia"/>
          <w:position w:val="-28"/>
        </w:rPr>
        <w:tab/>
      </w:r>
      <w:commentRangeStart w:id="64"/>
      <w:r w:rsidR="008B3D53" w:rsidRPr="0013727E">
        <w:rPr>
          <w:position w:val="-54"/>
        </w:rPr>
        <w:object w:dxaOrig="3200" w:dyaOrig="1180" w14:anchorId="27440910">
          <v:shape id="_x0000_i1033" type="#_x0000_t75" style="width:159.75pt;height:59.25pt" o:ole="">
            <v:imagedata r:id="rId33" o:title=""/>
          </v:shape>
          <o:OLEObject Type="Embed" ProgID="Equation.DSMT4" ShapeID="_x0000_i1033" DrawAspect="Content" ObjectID="_1580412155" r:id="rId34"/>
        </w:object>
      </w:r>
      <w:commentRangeEnd w:id="64"/>
      <w:r w:rsidR="00DE3F9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4"/>
      </w:r>
      <w:r w:rsidR="00C47B8D">
        <w:rPr>
          <w:rFonts w:hint="eastAsia"/>
        </w:rPr>
        <w:tab/>
      </w:r>
      <w:commentRangeStart w:id="65"/>
      <w:r w:rsidR="00C47B8D" w:rsidRPr="008B3D53">
        <w:rPr>
          <w:position w:val="-28"/>
        </w:rPr>
        <w:t>(5)</w:t>
      </w:r>
      <w:commentRangeEnd w:id="65"/>
      <w:r w:rsidR="00DE3F9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5"/>
      </w:r>
    </w:p>
    <w:p w14:paraId="740AD64D" w14:textId="77777777" w:rsidR="009820BA" w:rsidRDefault="009820BA" w:rsidP="009820BA">
      <w:pPr>
        <w:ind w:firstLineChars="0" w:firstLine="0"/>
        <w:rPr>
          <w:lang w:eastAsia="zh-CN"/>
        </w:rPr>
      </w:pPr>
      <w:commentRangeStart w:id="66"/>
      <w:r w:rsidRPr="005979CD">
        <w:rPr>
          <w:lang w:eastAsia="zh-CN"/>
        </w:rPr>
        <w:t>其中</w:t>
      </w:r>
      <w:r>
        <w:rPr>
          <w:rFonts w:hint="eastAsia"/>
          <w:lang w:eastAsia="zh-CN"/>
        </w:rPr>
        <w:t>,</w:t>
      </w:r>
    </w:p>
    <w:p w14:paraId="5ECC3D02" w14:textId="77777777" w:rsidR="009820BA" w:rsidRDefault="009820BA" w:rsidP="00E52BFD">
      <w:pPr>
        <w:pStyle w:val="14"/>
        <w:spacing w:beforeLines="0" w:afterLines="20" w:after="48"/>
      </w:pPr>
      <w:bookmarkStart w:id="67" w:name="OLE_LINK284"/>
      <w:bookmarkStart w:id="68" w:name="OLE_LINK285"/>
      <w:r>
        <w:rPr>
          <w:rFonts w:hint="eastAsia"/>
        </w:rPr>
        <w:tab/>
      </w:r>
      <w:r w:rsidR="0013727E" w:rsidRPr="00CB1103">
        <w:rPr>
          <w:position w:val="-10"/>
        </w:rPr>
        <w:object w:dxaOrig="1240" w:dyaOrig="300" w14:anchorId="781C7BCF">
          <v:shape id="_x0000_i1034" type="#_x0000_t75" style="width:62.25pt;height:15pt" o:ole="">
            <v:imagedata r:id="rId35" o:title=""/>
          </v:shape>
          <o:OLEObject Type="Embed" ProgID="Equation.DSMT4" ShapeID="_x0000_i1034" DrawAspect="Content" ObjectID="_1580412156" r:id="rId36"/>
        </w:object>
      </w:r>
      <w:r w:rsidRPr="005979CD">
        <w:t>,</w:t>
      </w:r>
    </w:p>
    <w:bookmarkEnd w:id="67"/>
    <w:bookmarkEnd w:id="68"/>
    <w:p w14:paraId="5C4D6B70" w14:textId="77777777" w:rsidR="009820BA" w:rsidRDefault="009820BA" w:rsidP="008B3D53">
      <w:pPr>
        <w:pStyle w:val="14"/>
        <w:spacing w:before="120" w:after="120"/>
      </w:pPr>
      <w:r>
        <w:rPr>
          <w:rFonts w:hint="eastAsia"/>
        </w:rPr>
        <w:tab/>
      </w:r>
      <w:r w:rsidRPr="00CB1103">
        <w:rPr>
          <w:position w:val="-22"/>
        </w:rPr>
        <w:object w:dxaOrig="1320" w:dyaOrig="560" w14:anchorId="77C69B99">
          <v:shape id="_x0000_i1035" type="#_x0000_t75" style="width:65.25pt;height:27.75pt" o:ole="">
            <v:imagedata r:id="rId37" o:title=""/>
          </v:shape>
          <o:OLEObject Type="Embed" ProgID="Equation.DSMT4" ShapeID="_x0000_i1035" DrawAspect="Content" ObjectID="_1580412157" r:id="rId38"/>
        </w:object>
      </w:r>
      <w:r w:rsidRPr="005979CD">
        <w:t>,</w:t>
      </w:r>
    </w:p>
    <w:p w14:paraId="211F8F3E" w14:textId="77777777" w:rsidR="009820BA" w:rsidRDefault="009820BA" w:rsidP="00E52BFD">
      <w:pPr>
        <w:pStyle w:val="14"/>
        <w:spacing w:beforeLines="20" w:before="48" w:after="120"/>
      </w:pPr>
      <w:r>
        <w:rPr>
          <w:rFonts w:hint="eastAsia"/>
        </w:rPr>
        <w:tab/>
      </w:r>
      <w:r w:rsidRPr="00CB1103">
        <w:rPr>
          <w:position w:val="-22"/>
        </w:rPr>
        <w:object w:dxaOrig="1980" w:dyaOrig="580" w14:anchorId="194C2FE6">
          <v:shape id="_x0000_i1036" type="#_x0000_t75" style="width:99pt;height:29.25pt" o:ole="">
            <v:imagedata r:id="rId39" o:title=""/>
          </v:shape>
          <o:OLEObject Type="Embed" ProgID="Equation.DSMT4" ShapeID="_x0000_i1036" DrawAspect="Content" ObjectID="_1580412158" r:id="rId40"/>
        </w:object>
      </w:r>
    </w:p>
    <w:p w14:paraId="52C6F20C" w14:textId="77777777" w:rsidR="00455C36" w:rsidRDefault="00455C36" w:rsidP="00455C36">
      <w:pPr>
        <w:ind w:firstLineChars="0" w:firstLine="0"/>
        <w:rPr>
          <w:lang w:eastAsia="zh-CN"/>
        </w:rPr>
      </w:pPr>
      <w:r w:rsidRPr="005979CD">
        <w:rPr>
          <w:lang w:eastAsia="zh-CN"/>
        </w:rPr>
        <w:t>为积分常量</w:t>
      </w:r>
      <w:r w:rsidRPr="005979CD">
        <w:rPr>
          <w:lang w:eastAsia="zh-CN"/>
        </w:rPr>
        <w:t xml:space="preserve">, </w:t>
      </w:r>
      <w:bookmarkStart w:id="69" w:name="OLE_LINK298"/>
      <w:bookmarkStart w:id="70" w:name="OLE_LINK299"/>
      <w:r w:rsidRPr="00CB1103">
        <w:rPr>
          <w:position w:val="-6"/>
        </w:rPr>
        <w:object w:dxaOrig="220" w:dyaOrig="200" w14:anchorId="1AD65303">
          <v:shape id="_x0000_i1037" type="#_x0000_t75" style="width:9.75pt;height:9pt" o:ole="">
            <v:imagedata r:id="rId41" o:title=""/>
          </v:shape>
          <o:OLEObject Type="Embed" ProgID="Equation.DSMT4" ShapeID="_x0000_i1037" DrawAspect="Content" ObjectID="_1580412159" r:id="rId42"/>
        </w:object>
      </w:r>
      <w:r w:rsidRPr="005979CD">
        <w:rPr>
          <w:lang w:eastAsia="zh-CN"/>
        </w:rPr>
        <w:t>为泊松比</w:t>
      </w:r>
      <w:r w:rsidRPr="005979CD">
        <w:rPr>
          <w:lang w:eastAsia="zh-CN"/>
        </w:rPr>
        <w:t>,</w:t>
      </w:r>
    </w:p>
    <w:bookmarkEnd w:id="69"/>
    <w:bookmarkEnd w:id="70"/>
    <w:p w14:paraId="35409CDD" w14:textId="77777777" w:rsidR="00455C36" w:rsidRDefault="00455C36" w:rsidP="00E52BFD">
      <w:pPr>
        <w:pStyle w:val="14"/>
        <w:spacing w:beforeLines="40" w:before="96" w:afterLines="30" w:after="72"/>
        <w:textAlignment w:val="center"/>
      </w:pPr>
      <w:r>
        <w:rPr>
          <w:rFonts w:hint="eastAsia"/>
        </w:rPr>
        <w:tab/>
      </w:r>
      <w:r w:rsidR="008B3D53">
        <w:object w:dxaOrig="1180" w:dyaOrig="340" w14:anchorId="2B3B665E">
          <v:shape id="_x0000_i1038" type="#_x0000_t75" style="width:59.25pt;height:17.25pt" o:ole="">
            <v:imagedata r:id="rId43" o:title=""/>
          </v:shape>
          <o:OLEObject Type="Embed" ProgID="Equation.DSMT4" ShapeID="_x0000_i1038" DrawAspect="Content" ObjectID="_1580412160" r:id="rId44"/>
        </w:object>
      </w:r>
      <w:r>
        <w:t>。</w:t>
      </w:r>
    </w:p>
    <w:p w14:paraId="0ACE9059" w14:textId="77777777" w:rsidR="0013727E" w:rsidRDefault="0013727E" w:rsidP="0013727E">
      <w:pPr>
        <w:ind w:firstLineChars="0" w:firstLine="0"/>
        <w:rPr>
          <w:lang w:eastAsia="zh-CN"/>
        </w:rPr>
      </w:pPr>
      <w:r w:rsidRPr="0013727E">
        <w:rPr>
          <w:rFonts w:ascii="Symbol" w:hAnsi="Symbol"/>
          <w:i/>
          <w:lang w:eastAsia="zh-CN"/>
        </w:rPr>
        <w:t></w:t>
      </w:r>
      <w:r w:rsidRPr="0013727E">
        <w:rPr>
          <w:rFonts w:hint="eastAsia"/>
          <w:vertAlign w:val="subscript"/>
          <w:lang w:eastAsia="zh-CN"/>
        </w:rPr>
        <w:t>10</w:t>
      </w:r>
      <w:r>
        <w:rPr>
          <w:rFonts w:hint="eastAsia"/>
          <w:lang w:eastAsia="zh-CN"/>
        </w:rPr>
        <w:t xml:space="preserve">, </w:t>
      </w:r>
      <w:r w:rsidRPr="0013727E">
        <w:rPr>
          <w:rFonts w:ascii="Symbol" w:hAnsi="Symbol"/>
          <w:i/>
          <w:lang w:eastAsia="zh-CN"/>
        </w:rPr>
        <w:t></w:t>
      </w:r>
      <w:r w:rsidRPr="008B3D53">
        <w:rPr>
          <w:rFonts w:hint="eastAsia"/>
          <w:vertAlign w:val="subscript"/>
          <w:lang w:eastAsia="zh-CN"/>
        </w:rPr>
        <w:t>20</w:t>
      </w:r>
      <w:r>
        <w:rPr>
          <w:rFonts w:hint="eastAsia"/>
          <w:lang w:eastAsia="zh-CN"/>
        </w:rPr>
        <w:t xml:space="preserve">, </w:t>
      </w:r>
      <w:r w:rsidRPr="0013727E">
        <w:rPr>
          <w:rFonts w:ascii="Symbol" w:hAnsi="Symbol"/>
          <w:i/>
          <w:lang w:eastAsia="zh-CN"/>
        </w:rPr>
        <w:t></w:t>
      </w:r>
      <w:r w:rsidRPr="0013727E">
        <w:rPr>
          <w:rFonts w:hint="eastAsia"/>
          <w:vertAlign w:val="subscript"/>
          <w:lang w:eastAsia="zh-CN"/>
        </w:rPr>
        <w:t>30</w:t>
      </w:r>
      <w:r>
        <w:rPr>
          <w:rFonts w:hint="eastAsia"/>
          <w:lang w:eastAsia="zh-CN"/>
        </w:rPr>
        <w:t>表示常扭率。</w:t>
      </w:r>
      <w:commentRangeEnd w:id="66"/>
      <w:r w:rsidR="00DE3F91">
        <w:rPr>
          <w:rStyle w:val="af1"/>
          <w:rFonts w:ascii="Calibri" w:eastAsia="宋体" w:hAnsi="Calibri"/>
        </w:rPr>
        <w:commentReference w:id="66"/>
      </w:r>
    </w:p>
    <w:p w14:paraId="31845371" w14:textId="21187071" w:rsidR="00455C36" w:rsidRPr="005979CD" w:rsidRDefault="00455C36" w:rsidP="008B3D53">
      <w:pPr>
        <w:ind w:firstLine="416"/>
        <w:rPr>
          <w:lang w:eastAsia="zh-CN"/>
        </w:rPr>
      </w:pPr>
      <w:commentRangeStart w:id="71"/>
      <w:r w:rsidRPr="005979CD">
        <w:rPr>
          <w:lang w:eastAsia="zh-CN"/>
        </w:rPr>
        <w:t>虽然文献</w:t>
      </w:r>
      <w:r w:rsidRPr="005979CD">
        <w:rPr>
          <w:lang w:eastAsia="zh-CN"/>
        </w:rPr>
        <w:t>[</w:t>
      </w:r>
      <w:r>
        <w:rPr>
          <w:rFonts w:hint="eastAsia"/>
          <w:lang w:eastAsia="zh-CN"/>
        </w:rPr>
        <w:t>8</w:t>
      </w:r>
      <w:r>
        <w:rPr>
          <w:rFonts w:ascii="Cambria Math" w:hAnsi="Cambria Math" w:cs="Cambria Math"/>
          <w:lang w:eastAsia="zh-CN"/>
        </w:rPr>
        <w:t>‒</w:t>
      </w:r>
      <w:r w:rsidRPr="00BD0AC8">
        <w:rPr>
          <w:rFonts w:hint="eastAsia"/>
          <w:lang w:eastAsia="zh-CN"/>
        </w:rPr>
        <w:t>9</w:t>
      </w:r>
      <w:r w:rsidRPr="005979CD">
        <w:rPr>
          <w:lang w:eastAsia="zh-CN"/>
        </w:rPr>
        <w:t>]</w:t>
      </w:r>
      <w:r w:rsidRPr="005979CD">
        <w:rPr>
          <w:lang w:eastAsia="zh-CN"/>
        </w:rPr>
        <w:t>给出弹性</w:t>
      </w:r>
      <w:r w:rsidR="0013727E">
        <w:rPr>
          <w:rFonts w:hint="eastAsia"/>
          <w:lang w:eastAsia="zh-CN"/>
        </w:rPr>
        <w:t>细</w:t>
      </w:r>
      <w:r w:rsidRPr="005979CD">
        <w:rPr>
          <w:lang w:eastAsia="zh-CN"/>
        </w:rPr>
        <w:t>杆方程一类非线性薛定谔方程</w:t>
      </w:r>
      <w:r w:rsidRPr="005979CD">
        <w:rPr>
          <w:lang w:eastAsia="zh-CN"/>
        </w:rPr>
        <w:t xml:space="preserve">, </w:t>
      </w:r>
      <w:r w:rsidRPr="005979CD">
        <w:rPr>
          <w:lang w:eastAsia="zh-CN"/>
        </w:rPr>
        <w:t>但未做进一步讨论</w:t>
      </w:r>
      <w:r w:rsidRPr="005979CD">
        <w:rPr>
          <w:lang w:eastAsia="zh-CN"/>
        </w:rPr>
        <w:t xml:space="preserve">, </w:t>
      </w:r>
      <w:r w:rsidRPr="005979CD">
        <w:rPr>
          <w:lang w:eastAsia="zh-CN"/>
        </w:rPr>
        <w:t>而是给出用曲率表示的</w:t>
      </w:r>
      <w:r w:rsidR="008B3D53">
        <w:rPr>
          <w:lang w:eastAsia="zh-CN"/>
        </w:rPr>
        <w:t> </w:t>
      </w:r>
      <w:r w:rsidRPr="005979CD">
        <w:rPr>
          <w:lang w:eastAsia="zh-CN"/>
        </w:rPr>
        <w:t>Euler-Lagrange</w:t>
      </w:r>
      <w:r w:rsidR="0013727E">
        <w:rPr>
          <w:lang w:eastAsia="zh-CN"/>
        </w:rPr>
        <w:t> </w:t>
      </w:r>
      <w:r w:rsidRPr="005979CD">
        <w:rPr>
          <w:lang w:eastAsia="zh-CN"/>
        </w:rPr>
        <w:t>方程</w:t>
      </w:r>
      <w:r>
        <w:rPr>
          <w:lang w:eastAsia="zh-CN"/>
        </w:rPr>
        <w:t>。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>
        <w:rPr>
          <w:lang w:eastAsia="zh-CN"/>
        </w:rPr>
        <w:t>。</w:t>
      </w:r>
      <w:r w:rsidRPr="005979CD">
        <w:rPr>
          <w:lang w:eastAsia="zh-CN"/>
        </w:rPr>
        <w:t>现在将</w:t>
      </w:r>
      <w:r w:rsidRPr="00CB1103">
        <w:rPr>
          <w:position w:val="-10"/>
        </w:rPr>
        <w:object w:dxaOrig="420" w:dyaOrig="300" w14:anchorId="20D2FA8B">
          <v:shape id="_x0000_i1039" type="#_x0000_t75" style="width:21.75pt;height:15pt" o:ole="">
            <v:imagedata r:id="rId45" o:title=""/>
          </v:shape>
          <o:OLEObject Type="Embed" ProgID="Equation.DSMT4" ShapeID="_x0000_i1039" DrawAspect="Content" ObjectID="_1580412161" r:id="rId46"/>
        </w:object>
      </w:r>
      <w:r w:rsidRPr="005979CD">
        <w:rPr>
          <w:lang w:eastAsia="zh-CN"/>
        </w:rPr>
        <w:t>表示为如下复指数形式</w:t>
      </w:r>
      <w:bookmarkStart w:id="72" w:name="OLE_LINK10"/>
      <w:bookmarkStart w:id="73" w:name="OLE_LINK23"/>
      <w:r>
        <w:rPr>
          <w:rFonts w:hint="eastAsia"/>
          <w:lang w:eastAsia="zh-CN"/>
        </w:rPr>
        <w:t>:</w:t>
      </w:r>
      <w:commentRangeEnd w:id="71"/>
      <w:r w:rsidR="00C109E0">
        <w:rPr>
          <w:rStyle w:val="af1"/>
          <w:rFonts w:ascii="Calibri" w:eastAsia="宋体" w:hAnsi="Calibri"/>
        </w:rPr>
        <w:commentReference w:id="71"/>
      </w:r>
    </w:p>
    <w:p w14:paraId="3C81D6DD" w14:textId="77777777" w:rsidR="00455C36" w:rsidRPr="005979CD" w:rsidRDefault="00455C36" w:rsidP="00E52BFD">
      <w:pPr>
        <w:pStyle w:val="14"/>
        <w:spacing w:beforeLines="30" w:before="72" w:afterLines="30" w:after="72"/>
      </w:pPr>
      <w:bookmarkStart w:id="74" w:name="OLE_LINK312"/>
      <w:bookmarkStart w:id="75" w:name="OLE_LINK313"/>
      <w:bookmarkEnd w:id="72"/>
      <w:bookmarkEnd w:id="73"/>
      <w:r>
        <w:rPr>
          <w:rFonts w:hint="eastAsia"/>
          <w:position w:val="-24"/>
        </w:rPr>
        <w:tab/>
      </w:r>
      <w:commentRangeStart w:id="76"/>
      <w:r w:rsidR="0013727E" w:rsidRPr="00E66094">
        <w:rPr>
          <w:position w:val="-24"/>
        </w:rPr>
        <w:object w:dxaOrig="2120" w:dyaOrig="580" w14:anchorId="58E26A88">
          <v:shape id="_x0000_i1040" type="#_x0000_t75" style="width:106.5pt;height:29.25pt" o:ole="">
            <v:imagedata r:id="rId47" o:title=""/>
          </v:shape>
          <o:OLEObject Type="Embed" ProgID="Equation.DSMT4" ShapeID="_x0000_i1040" DrawAspect="Content" ObjectID="_1580412162" r:id="rId48"/>
        </w:object>
      </w:r>
      <w:commentRangeEnd w:id="76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6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77"/>
      <w:r w:rsidRPr="005979CD">
        <w:t>(6)</w:t>
      </w:r>
      <w:commentRangeEnd w:id="77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7"/>
      </w:r>
    </w:p>
    <w:bookmarkEnd w:id="74"/>
    <w:bookmarkEnd w:id="75"/>
    <w:p w14:paraId="5C1CBAB2" w14:textId="77777777" w:rsidR="0000205A" w:rsidRPr="005979CD" w:rsidRDefault="0000205A" w:rsidP="0000205A">
      <w:pPr>
        <w:ind w:firstLineChars="0" w:firstLine="0"/>
        <w:rPr>
          <w:lang w:eastAsia="zh-CN"/>
        </w:rPr>
      </w:pPr>
      <w:commentRangeStart w:id="78"/>
      <w:r w:rsidRPr="005979CD">
        <w:rPr>
          <w:lang w:eastAsia="zh-CN"/>
        </w:rPr>
        <w:t>代入方程</w:t>
      </w:r>
      <w:r w:rsidRPr="005979CD">
        <w:rPr>
          <w:lang w:eastAsia="zh-CN"/>
        </w:rPr>
        <w:t>(5)</w:t>
      </w:r>
      <w:r w:rsidRPr="005979CD">
        <w:rPr>
          <w:lang w:eastAsia="zh-CN"/>
        </w:rPr>
        <w:t>中</w:t>
      </w:r>
      <w:r w:rsidRPr="005979CD">
        <w:rPr>
          <w:lang w:eastAsia="zh-CN"/>
        </w:rPr>
        <w:t xml:space="preserve">, </w:t>
      </w:r>
      <w:r w:rsidRPr="005979CD">
        <w:rPr>
          <w:lang w:eastAsia="zh-CN"/>
        </w:rPr>
        <w:t>得到</w:t>
      </w:r>
      <w:commentRangeEnd w:id="78"/>
      <w:r w:rsidR="00C109E0">
        <w:rPr>
          <w:rStyle w:val="af1"/>
          <w:rFonts w:ascii="Calibri" w:eastAsia="宋体" w:hAnsi="Calibri"/>
        </w:rPr>
        <w:commentReference w:id="78"/>
      </w:r>
    </w:p>
    <w:p w14:paraId="55331368" w14:textId="77777777" w:rsidR="004F0C39" w:rsidRPr="00C47B8D" w:rsidRDefault="0000205A" w:rsidP="00E52BFD">
      <w:pPr>
        <w:pStyle w:val="14"/>
        <w:spacing w:before="120" w:afterLines="30" w:after="72"/>
      </w:pPr>
      <w:r>
        <w:rPr>
          <w:rFonts w:hint="eastAsia"/>
        </w:rPr>
        <w:tab/>
      </w:r>
      <w:commentRangeStart w:id="79"/>
      <w:r w:rsidRPr="00CB1103">
        <w:rPr>
          <w:position w:val="-28"/>
        </w:rPr>
        <w:object w:dxaOrig="3379" w:dyaOrig="639" w14:anchorId="011DBA8D">
          <v:shape id="_x0000_i1041" type="#_x0000_t75" style="width:168.75pt;height:31.5pt" o:ole="">
            <v:imagedata r:id="rId49" o:title=""/>
          </v:shape>
          <o:OLEObject Type="Embed" ProgID="Equation.DSMT4" ShapeID="_x0000_i1041" DrawAspect="Content" ObjectID="_1580412163" r:id="rId50"/>
        </w:object>
      </w:r>
      <w:commentRangeEnd w:id="79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9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80"/>
      <w:r w:rsidRPr="005979CD">
        <w:t>(7)</w:t>
      </w:r>
      <w:commentRangeEnd w:id="80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0"/>
      </w:r>
    </w:p>
    <w:p w14:paraId="237C6755" w14:textId="77777777" w:rsidR="00834818" w:rsidRDefault="00834818" w:rsidP="00834818">
      <w:pPr>
        <w:ind w:firstLineChars="0" w:firstLine="0"/>
        <w:rPr>
          <w:lang w:eastAsia="zh-CN"/>
        </w:rPr>
      </w:pPr>
      <w:commentRangeStart w:id="81"/>
      <w:r w:rsidRPr="005979CD">
        <w:rPr>
          <w:lang w:eastAsia="zh-CN"/>
        </w:rPr>
        <w:lastRenderedPageBreak/>
        <w:t>其中</w:t>
      </w:r>
      <w:r>
        <w:rPr>
          <w:rFonts w:hint="eastAsia"/>
          <w:lang w:eastAsia="zh-CN"/>
        </w:rPr>
        <w:t>,</w:t>
      </w:r>
    </w:p>
    <w:p w14:paraId="7694E697" w14:textId="77777777" w:rsidR="00834818" w:rsidRDefault="00834818" w:rsidP="00E52BFD">
      <w:pPr>
        <w:pStyle w:val="14"/>
        <w:spacing w:beforeLines="0" w:afterLines="30" w:after="72"/>
      </w:pPr>
      <w:r>
        <w:rPr>
          <w:rFonts w:hint="eastAsia"/>
        </w:rPr>
        <w:tab/>
      </w:r>
      <w:r w:rsidRPr="00CB1103">
        <w:rPr>
          <w:position w:val="-20"/>
        </w:rPr>
        <w:object w:dxaOrig="980" w:dyaOrig="540" w14:anchorId="6C8A7036">
          <v:shape id="_x0000_i1042" type="#_x0000_t75" style="width:49.5pt;height:27pt" o:ole="">
            <v:imagedata r:id="rId51" o:title=""/>
          </v:shape>
          <o:OLEObject Type="Embed" ProgID="Equation.DSMT4" ShapeID="_x0000_i1042" DrawAspect="Content" ObjectID="_1580412164" r:id="rId52"/>
        </w:object>
      </w:r>
      <w:r>
        <w:rPr>
          <w:rFonts w:hint="eastAsia"/>
        </w:rPr>
        <w:t>。</w:t>
      </w:r>
    </w:p>
    <w:p w14:paraId="495F3055" w14:textId="77777777" w:rsidR="00834818" w:rsidRDefault="00834818" w:rsidP="00834818">
      <w:pPr>
        <w:ind w:firstLineChars="0" w:firstLine="0"/>
        <w:rPr>
          <w:lang w:eastAsia="zh-CN"/>
        </w:rPr>
      </w:pPr>
      <w:r w:rsidRPr="005979CD">
        <w:rPr>
          <w:lang w:eastAsia="zh-CN"/>
        </w:rPr>
        <w:t>由</w:t>
      </w:r>
      <w:r w:rsidR="00545139" w:rsidRPr="005979CD">
        <w:rPr>
          <w:lang w:eastAsia="zh-CN"/>
        </w:rPr>
        <w:t>式</w:t>
      </w:r>
      <w:r w:rsidRPr="005979CD">
        <w:rPr>
          <w:lang w:eastAsia="zh-CN"/>
        </w:rPr>
        <w:t>(6)</w:t>
      </w:r>
      <w:r w:rsidRPr="005979CD">
        <w:rPr>
          <w:lang w:eastAsia="zh-CN"/>
        </w:rPr>
        <w:t>得到</w:t>
      </w:r>
      <w:bookmarkStart w:id="82" w:name="OLE_LINK303"/>
      <w:bookmarkStart w:id="83" w:name="OLE_LINK304"/>
      <w:bookmarkStart w:id="84" w:name="OLE_LINK307"/>
    </w:p>
    <w:bookmarkEnd w:id="82"/>
    <w:bookmarkEnd w:id="83"/>
    <w:bookmarkEnd w:id="84"/>
    <w:p w14:paraId="63CE01EC" w14:textId="77777777" w:rsidR="00834818" w:rsidRDefault="00834818" w:rsidP="00E52BFD">
      <w:pPr>
        <w:pStyle w:val="14"/>
        <w:spacing w:beforeLines="30" w:before="72" w:after="120"/>
      </w:pPr>
      <w:r>
        <w:rPr>
          <w:rFonts w:hint="eastAsia"/>
        </w:rPr>
        <w:tab/>
      </w:r>
      <w:r w:rsidR="00545139" w:rsidRPr="00CB1103">
        <w:rPr>
          <w:position w:val="-20"/>
        </w:rPr>
        <w:object w:dxaOrig="1359" w:dyaOrig="540" w14:anchorId="15FFC247">
          <v:shape id="_x0000_i1043" type="#_x0000_t75" style="width:67.5pt;height:27pt" o:ole="">
            <v:imagedata r:id="rId53" o:title=""/>
          </v:shape>
          <o:OLEObject Type="Embed" ProgID="Equation.DSMT4" ShapeID="_x0000_i1043" DrawAspect="Content" ObjectID="_1580412165" r:id="rId54"/>
        </w:object>
      </w:r>
      <w:r w:rsidRPr="005979CD">
        <w:t>,</w:t>
      </w:r>
    </w:p>
    <w:p w14:paraId="712C9ACA" w14:textId="1D189477" w:rsidR="00834818" w:rsidRPr="005979CD" w:rsidRDefault="00834818" w:rsidP="00545139">
      <w:pPr>
        <w:ind w:firstLineChars="0" w:firstLine="0"/>
        <w:rPr>
          <w:szCs w:val="21"/>
          <w:lang w:eastAsia="zh-CN"/>
        </w:rPr>
      </w:pPr>
      <w:r w:rsidRPr="005979CD">
        <w:rPr>
          <w:szCs w:val="21"/>
          <w:lang w:eastAsia="zh-CN"/>
        </w:rPr>
        <w:t>代入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 xml:space="preserve">X </w:t>
      </w:r>
      <w:r w:rsidRPr="005979CD">
        <w:rPr>
          <w:szCs w:val="21"/>
          <w:lang w:eastAsia="zh-CN"/>
        </w:rPr>
        <w:t>得到挠率</w:t>
      </w:r>
      <w:r>
        <w:rPr>
          <w:rFonts w:hint="eastAsia"/>
          <w:szCs w:val="21"/>
          <w:lang w:eastAsia="zh-CN"/>
        </w:rPr>
        <w:t>:</w:t>
      </w:r>
      <w:commentRangeEnd w:id="81"/>
      <w:r w:rsidR="002C2920">
        <w:rPr>
          <w:rStyle w:val="af1"/>
          <w:rFonts w:ascii="Calibri" w:eastAsia="宋体" w:hAnsi="Calibri"/>
        </w:rPr>
        <w:commentReference w:id="81"/>
      </w:r>
    </w:p>
    <w:p w14:paraId="573B3257" w14:textId="77777777" w:rsidR="00834818" w:rsidRPr="005979CD" w:rsidRDefault="00834818" w:rsidP="00834818">
      <w:pPr>
        <w:pStyle w:val="14"/>
        <w:spacing w:before="120" w:after="120"/>
      </w:pPr>
      <w:r>
        <w:rPr>
          <w:rFonts w:hint="eastAsia"/>
        </w:rPr>
        <w:tab/>
      </w:r>
      <w:commentRangeStart w:id="85"/>
      <w:r w:rsidR="00545139" w:rsidRPr="00CB1103">
        <w:rPr>
          <w:position w:val="-20"/>
        </w:rPr>
        <w:object w:dxaOrig="1600" w:dyaOrig="540" w14:anchorId="0FCCEA26">
          <v:shape id="_x0000_i1044" type="#_x0000_t75" style="width:79.5pt;height:27pt" o:ole="">
            <v:imagedata r:id="rId55" o:title=""/>
          </v:shape>
          <o:OLEObject Type="Embed" ProgID="Equation.DSMT4" ShapeID="_x0000_i1044" DrawAspect="Content" ObjectID="_1580412166" r:id="rId56"/>
        </w:object>
      </w:r>
      <w:commentRangeEnd w:id="85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5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86"/>
      <w:r w:rsidRPr="005979CD">
        <w:t>(8)</w:t>
      </w:r>
      <w:commentRangeEnd w:id="86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6"/>
      </w:r>
    </w:p>
    <w:p w14:paraId="1507104B" w14:textId="03864514" w:rsidR="00834818" w:rsidRPr="005979CD" w:rsidRDefault="00834818" w:rsidP="00834818">
      <w:pPr>
        <w:ind w:firstLineChars="0" w:firstLine="0"/>
        <w:rPr>
          <w:lang w:eastAsia="zh-CN"/>
        </w:rPr>
      </w:pPr>
      <w:commentRangeStart w:id="87"/>
      <w:r w:rsidRPr="005979CD">
        <w:rPr>
          <w:lang w:eastAsia="zh-CN"/>
        </w:rPr>
        <w:t>即方程</w:t>
      </w:r>
      <w:r w:rsidRPr="005979CD">
        <w:rPr>
          <w:lang w:eastAsia="zh-CN"/>
        </w:rPr>
        <w:t>(7)</w:t>
      </w:r>
      <w:r w:rsidRPr="005979CD">
        <w:rPr>
          <w:lang w:eastAsia="zh-CN"/>
        </w:rPr>
        <w:t>表示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 xml:space="preserve">X </w:t>
      </w:r>
      <w:r w:rsidRPr="005979CD">
        <w:rPr>
          <w:lang w:eastAsia="zh-CN"/>
        </w:rPr>
        <w:t>弹性杆</w:t>
      </w:r>
      <w:r>
        <w:rPr>
          <w:lang w:eastAsia="zh-CN"/>
        </w:rPr>
        <w:t>。</w:t>
      </w:r>
      <w:bookmarkStart w:id="88" w:name="OLE_LINK158"/>
      <w:bookmarkStart w:id="89" w:name="OLE_LINK159"/>
      <w:commentRangeEnd w:id="87"/>
      <w:r w:rsidR="00C109E0">
        <w:rPr>
          <w:rStyle w:val="af1"/>
          <w:rFonts w:ascii="Calibri" w:eastAsia="宋体" w:hAnsi="Calibri"/>
        </w:rPr>
        <w:commentReference w:id="87"/>
      </w:r>
    </w:p>
    <w:bookmarkEnd w:id="88"/>
    <w:bookmarkEnd w:id="89"/>
    <w:p w14:paraId="4B08DB2C" w14:textId="77777777" w:rsidR="000F7AE2" w:rsidRPr="00696E72" w:rsidRDefault="000F7AE2" w:rsidP="000F7AE2">
      <w:pPr>
        <w:pStyle w:val="11"/>
        <w:spacing w:after="0"/>
        <w:rPr>
          <w:rFonts w:hint="eastAsia"/>
        </w:rPr>
      </w:pPr>
      <w:commentRangeStart w:id="90"/>
      <w:r w:rsidRPr="00696E72">
        <w:rPr>
          <w:rFonts w:hint="eastAsia"/>
        </w:rPr>
        <w:t xml:space="preserve">3 </w:t>
      </w:r>
      <w:commentRangeEnd w:id="90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90"/>
      </w:r>
      <w:r w:rsidRPr="00696E72">
        <w:rPr>
          <w:rFonts w:hint="eastAsia"/>
        </w:rPr>
        <w:t xml:space="preserve"> </w:t>
      </w:r>
      <w:commentRangeStart w:id="91"/>
      <w:r w:rsidRPr="00696E72">
        <w:t>Kirchhoff</w:t>
      </w:r>
      <w:r w:rsidR="00545139">
        <w:rPr>
          <w:rFonts w:asciiTheme="minorHAnsi" w:hAnsiTheme="minorHAnsi" w:hint="cs"/>
        </w:rPr>
        <w:t> </w:t>
      </w:r>
      <w:r w:rsidRPr="00696E72">
        <w:t>弹性</w:t>
      </w:r>
      <w:r w:rsidR="00545139">
        <w:rPr>
          <w:rFonts w:hint="eastAsia"/>
        </w:rPr>
        <w:t>细</w:t>
      </w:r>
      <w:r w:rsidRPr="00696E72">
        <w:t>杆曲率方程与薛定谔方程的比拟</w:t>
      </w:r>
      <w:commentRangeEnd w:id="91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91"/>
      </w:r>
    </w:p>
    <w:p w14:paraId="2DCCFD3A" w14:textId="77777777" w:rsidR="000F7AE2" w:rsidRPr="00662862" w:rsidRDefault="000F7AE2" w:rsidP="000F7AE2">
      <w:pPr>
        <w:pStyle w:val="12"/>
        <w:rPr>
          <w:rFonts w:hint="eastAsia"/>
        </w:rPr>
      </w:pPr>
      <w:commentRangeStart w:id="92"/>
      <w:r>
        <w:rPr>
          <w:rFonts w:hint="eastAsia"/>
        </w:rPr>
        <w:t>3</w:t>
      </w:r>
      <w:r w:rsidRPr="00662862">
        <w:t>.1</w:t>
      </w:r>
      <w:r>
        <w:rPr>
          <w:rFonts w:hint="eastAsia"/>
        </w:rPr>
        <w:t xml:space="preserve"> </w:t>
      </w:r>
      <w:commentRangeEnd w:id="92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92"/>
      </w:r>
      <w:r>
        <w:rPr>
          <w:rFonts w:hint="eastAsia"/>
        </w:rPr>
        <w:t xml:space="preserve"> </w:t>
      </w:r>
      <w:commentRangeStart w:id="93"/>
      <w:r w:rsidRPr="00662862">
        <w:t>一维非线性薛定谔方程的</w:t>
      </w:r>
      <w:r w:rsidR="00545139">
        <w:rPr>
          <w:rFonts w:asciiTheme="minorHAnsi" w:hAnsiTheme="minorHAnsi" w:hint="cs"/>
        </w:rPr>
        <w:t> </w:t>
      </w:r>
      <w:r w:rsidRPr="00662862">
        <w:t>Jacobi</w:t>
      </w:r>
      <w:r w:rsidR="00545139">
        <w:rPr>
          <w:rFonts w:asciiTheme="minorHAnsi" w:hAnsiTheme="minorHAnsi" w:hint="cs"/>
        </w:rPr>
        <w:t> </w:t>
      </w:r>
      <w:r w:rsidRPr="00662862">
        <w:t>椭圆函数解</w:t>
      </w:r>
      <w:commentRangeEnd w:id="93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93"/>
      </w:r>
    </w:p>
    <w:p w14:paraId="2C1B7689" w14:textId="1F25ED61" w:rsidR="000F7AE2" w:rsidRPr="005979CD" w:rsidRDefault="000F7AE2" w:rsidP="000F7AE2">
      <w:pPr>
        <w:ind w:firstLine="416"/>
        <w:rPr>
          <w:lang w:eastAsia="zh-CN"/>
        </w:rPr>
      </w:pPr>
      <w:commentRangeStart w:id="94"/>
      <w:r w:rsidRPr="005979CD">
        <w:rPr>
          <w:lang w:eastAsia="zh-CN"/>
        </w:rPr>
        <w:t>一维非线性薛定谔方程</w:t>
      </w:r>
      <w:r w:rsidR="00423166">
        <w:rPr>
          <w:rFonts w:hint="eastAsia"/>
          <w:lang w:eastAsia="zh-CN"/>
        </w:rPr>
        <w:t>X X X</w:t>
      </w:r>
      <w:r w:rsidR="00423166">
        <w:rPr>
          <w:lang w:eastAsia="zh-CN"/>
        </w:rPr>
        <w:t xml:space="preserve"> </w:t>
      </w:r>
      <w:r w:rsidR="00423166">
        <w:rPr>
          <w:rFonts w:hint="eastAsia"/>
          <w:lang w:eastAsia="zh-CN"/>
        </w:rPr>
        <w:t>X X</w:t>
      </w:r>
      <w:r w:rsidR="00423166">
        <w:rPr>
          <w:lang w:eastAsia="zh-CN"/>
        </w:rPr>
        <w:t xml:space="preserve"> X X</w:t>
      </w:r>
      <w:r w:rsidRPr="005979CD">
        <w:rPr>
          <w:lang w:eastAsia="zh-CN"/>
        </w:rPr>
        <w:t>为</w:t>
      </w:r>
      <w:commentRangeEnd w:id="94"/>
      <w:r w:rsidR="00C109E0">
        <w:rPr>
          <w:rStyle w:val="af1"/>
          <w:rFonts w:ascii="Calibri" w:eastAsia="宋体" w:hAnsi="Calibri"/>
        </w:rPr>
        <w:commentReference w:id="94"/>
      </w:r>
    </w:p>
    <w:p w14:paraId="349F1ECA" w14:textId="77777777" w:rsidR="004F0C39" w:rsidRPr="000F7AE2" w:rsidRDefault="00695CB9" w:rsidP="00695CB9">
      <w:pPr>
        <w:pStyle w:val="14"/>
        <w:spacing w:before="120" w:after="120"/>
      </w:pPr>
      <w:r>
        <w:rPr>
          <w:rFonts w:hint="eastAsia"/>
        </w:rPr>
        <w:tab/>
      </w:r>
      <w:commentRangeStart w:id="95"/>
      <w:r w:rsidR="00545139" w:rsidRPr="00CB1103">
        <w:rPr>
          <w:position w:val="-22"/>
        </w:rPr>
        <w:object w:dxaOrig="2840" w:dyaOrig="580" w14:anchorId="433F6ACD">
          <v:shape id="_x0000_i1045" type="#_x0000_t75" style="width:142.5pt;height:29.25pt" o:ole="">
            <v:imagedata r:id="rId57" o:title=""/>
          </v:shape>
          <o:OLEObject Type="Embed" ProgID="Equation.DSMT4" ShapeID="_x0000_i1045" DrawAspect="Content" ObjectID="_1580412167" r:id="rId58"/>
        </w:object>
      </w:r>
      <w:commentRangeEnd w:id="95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5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96"/>
      <w:r w:rsidRPr="005979CD">
        <w:t>(9)</w:t>
      </w:r>
      <w:commentRangeEnd w:id="96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6"/>
      </w:r>
    </w:p>
    <w:p w14:paraId="576D0DFD" w14:textId="1F8D2694" w:rsidR="00695CB9" w:rsidRPr="005979CD" w:rsidRDefault="00695CB9" w:rsidP="00695CB9">
      <w:pPr>
        <w:ind w:firstLineChars="0" w:firstLine="0"/>
        <w:rPr>
          <w:lang w:eastAsia="zh-CN"/>
        </w:rPr>
      </w:pPr>
      <w:commentRangeStart w:id="97"/>
      <w:r w:rsidRPr="005979CD">
        <w:rPr>
          <w:lang w:eastAsia="zh-CN"/>
        </w:rPr>
        <w:t>其中</w:t>
      </w:r>
      <w:bookmarkStart w:id="98" w:name="OLE_LINK62"/>
      <w:bookmarkStart w:id="99" w:name="OLE_LINK63"/>
      <w:bookmarkStart w:id="100" w:name="OLE_LINK65"/>
      <w:r>
        <w:rPr>
          <w:rFonts w:hint="eastAsia"/>
          <w:lang w:eastAsia="zh-CN"/>
        </w:rPr>
        <w:t xml:space="preserve">, </w:t>
      </w:r>
      <w:bookmarkEnd w:id="98"/>
      <w:bookmarkEnd w:id="99"/>
      <w:bookmarkEnd w:id="100"/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 xml:space="preserve">X X X X X </w:t>
      </w:r>
      <w:r>
        <w:rPr>
          <w:lang w:eastAsia="zh-CN"/>
        </w:rPr>
        <w:t>。</w:t>
      </w:r>
      <w:r w:rsidRPr="005979CD">
        <w:rPr>
          <w:lang w:eastAsia="zh-CN"/>
        </w:rPr>
        <w:t>假设方程的解有形式</w:t>
      </w:r>
      <w:commentRangeEnd w:id="97"/>
      <w:r w:rsidR="00C109E0">
        <w:rPr>
          <w:rStyle w:val="af1"/>
          <w:rFonts w:ascii="Calibri" w:eastAsia="宋体" w:hAnsi="Calibri"/>
        </w:rPr>
        <w:commentReference w:id="97"/>
      </w:r>
    </w:p>
    <w:p w14:paraId="0DBE7E40" w14:textId="77777777" w:rsidR="00695CB9" w:rsidRPr="005979CD" w:rsidRDefault="00695CB9" w:rsidP="00695CB9">
      <w:pPr>
        <w:pStyle w:val="14"/>
        <w:spacing w:before="120" w:after="120"/>
        <w:textAlignment w:val="center"/>
      </w:pPr>
      <w:r>
        <w:rPr>
          <w:rFonts w:hint="eastAsia"/>
        </w:rPr>
        <w:tab/>
      </w:r>
      <w:commentRangeStart w:id="101"/>
      <w:r w:rsidR="00545139">
        <w:object w:dxaOrig="2020" w:dyaOrig="300" w14:anchorId="4A753989">
          <v:shape id="_x0000_i1046" type="#_x0000_t75" style="width:101.25pt;height:15pt" o:ole="">
            <v:imagedata r:id="rId59" o:title=""/>
          </v:shape>
          <o:OLEObject Type="Embed" ProgID="Equation.DSMT4" ShapeID="_x0000_i1046" DrawAspect="Content" ObjectID="_1580412168" r:id="rId60"/>
        </w:object>
      </w:r>
      <w:commentRangeEnd w:id="101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1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102"/>
      <w:r w:rsidRPr="005979CD">
        <w:t>(10)</w:t>
      </w:r>
      <w:commentRangeEnd w:id="102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2"/>
      </w:r>
    </w:p>
    <w:p w14:paraId="5FFE20D5" w14:textId="52F8C798" w:rsidR="00695CB9" w:rsidRPr="005979CD" w:rsidRDefault="00695CB9" w:rsidP="00695CB9">
      <w:pPr>
        <w:ind w:firstLineChars="0" w:firstLine="0"/>
        <w:rPr>
          <w:lang w:eastAsia="zh-CN"/>
        </w:rPr>
      </w:pPr>
      <w:commentRangeStart w:id="103"/>
      <w:r w:rsidRPr="005979CD">
        <w:rPr>
          <w:lang w:eastAsia="zh-CN"/>
        </w:rPr>
        <w:t>其中</w:t>
      </w:r>
      <w:r>
        <w:rPr>
          <w:rFonts w:hint="eastAsia"/>
          <w:lang w:eastAsia="zh-CN"/>
        </w:rPr>
        <w:t xml:space="preserve">,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</w:t>
      </w:r>
      <w:r w:rsidR="00423166" w:rsidRPr="00FC1EF8">
        <w:rPr>
          <w:rFonts w:ascii="宋体" w:hAnsi="宋体"/>
          <w:szCs w:val="21"/>
          <w:lang w:eastAsia="zh-CN"/>
        </w:rPr>
        <w:t xml:space="preserve"> </w:t>
      </w:r>
      <w:r w:rsidR="00423166">
        <w:rPr>
          <w:rFonts w:ascii="宋体" w:hAnsi="宋体"/>
          <w:szCs w:val="21"/>
          <w:lang w:eastAsia="zh-CN"/>
        </w:rPr>
        <w:t>X X X X X X X X</w:t>
      </w:r>
      <w:r w:rsidRPr="005979CD">
        <w:rPr>
          <w:lang w:eastAsia="zh-CN"/>
        </w:rPr>
        <w:t xml:space="preserve">, </w:t>
      </w:r>
      <w:r w:rsidRPr="005979CD">
        <w:rPr>
          <w:lang w:eastAsia="zh-CN"/>
        </w:rPr>
        <w:t>得到</w:t>
      </w:r>
      <w:commentRangeEnd w:id="103"/>
      <w:r w:rsidR="00C109E0">
        <w:rPr>
          <w:rStyle w:val="af1"/>
          <w:rFonts w:ascii="Calibri" w:eastAsia="宋体" w:hAnsi="Calibri"/>
        </w:rPr>
        <w:commentReference w:id="103"/>
      </w:r>
    </w:p>
    <w:p w14:paraId="333E8570" w14:textId="77777777" w:rsidR="00695CB9" w:rsidRPr="005979CD" w:rsidRDefault="00695CB9" w:rsidP="00E52BFD">
      <w:pPr>
        <w:pStyle w:val="14"/>
        <w:spacing w:before="120" w:afterLines="40" w:after="96"/>
      </w:pPr>
      <w:r>
        <w:rPr>
          <w:rFonts w:hint="eastAsia"/>
        </w:rPr>
        <w:tab/>
      </w:r>
      <w:commentRangeStart w:id="104"/>
      <w:r w:rsidRPr="00CB1103">
        <w:rPr>
          <w:position w:val="-22"/>
        </w:rPr>
        <w:object w:dxaOrig="2200" w:dyaOrig="580" w14:anchorId="6225E589">
          <v:shape id="_x0000_i1047" type="#_x0000_t75" style="width:109.5pt;height:29.25pt" o:ole="">
            <v:imagedata r:id="rId61" o:title=""/>
          </v:shape>
          <o:OLEObject Type="Embed" ProgID="Equation.DSMT4" ShapeID="_x0000_i1047" DrawAspect="Content" ObjectID="_1580412169" r:id="rId62"/>
        </w:object>
      </w:r>
      <w:commentRangeEnd w:id="104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4"/>
      </w:r>
      <w:r>
        <w:rPr>
          <w:rFonts w:hint="eastAsia"/>
        </w:rPr>
        <w:t>,</w:t>
      </w:r>
      <w:r w:rsidRPr="005979CD">
        <w:t xml:space="preserve"> </w:t>
      </w:r>
      <w:r>
        <w:rPr>
          <w:rFonts w:hint="eastAsia"/>
        </w:rPr>
        <w:tab/>
      </w:r>
      <w:commentRangeStart w:id="105"/>
      <w:r w:rsidRPr="005979CD">
        <w:t>(11)</w:t>
      </w:r>
      <w:commentRangeEnd w:id="105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5"/>
      </w:r>
    </w:p>
    <w:p w14:paraId="0091EF69" w14:textId="77777777" w:rsidR="00695CB9" w:rsidRDefault="00695CB9" w:rsidP="00695CB9">
      <w:pPr>
        <w:ind w:firstLineChars="0" w:firstLine="0"/>
        <w:rPr>
          <w:lang w:eastAsia="zh-CN"/>
        </w:rPr>
      </w:pPr>
      <w:commentRangeStart w:id="106"/>
      <w:r w:rsidRPr="005979CD">
        <w:rPr>
          <w:lang w:eastAsia="zh-CN"/>
        </w:rPr>
        <w:t>其中</w:t>
      </w:r>
      <w:r>
        <w:rPr>
          <w:rFonts w:hint="eastAsia"/>
          <w:lang w:eastAsia="zh-CN"/>
        </w:rPr>
        <w:t>,</w:t>
      </w:r>
    </w:p>
    <w:p w14:paraId="799A3AD3" w14:textId="77777777" w:rsidR="00695CB9" w:rsidRDefault="00695CB9" w:rsidP="00E52BFD">
      <w:pPr>
        <w:pStyle w:val="14"/>
        <w:spacing w:beforeLines="0" w:afterLines="30" w:after="72"/>
      </w:pPr>
      <w:r>
        <w:rPr>
          <w:rFonts w:hint="eastAsia"/>
        </w:rPr>
        <w:tab/>
      </w:r>
      <w:r w:rsidRPr="00CB1103">
        <w:rPr>
          <w:position w:val="-20"/>
        </w:rPr>
        <w:object w:dxaOrig="1240" w:dyaOrig="540" w14:anchorId="62E39DB2">
          <v:shape id="_x0000_i1048" type="#_x0000_t75" style="width:62.25pt;height:27pt" o:ole="">
            <v:imagedata r:id="rId63" o:title=""/>
          </v:shape>
          <o:OLEObject Type="Embed" ProgID="Equation.DSMT4" ShapeID="_x0000_i1048" DrawAspect="Content" ObjectID="_1580412170" r:id="rId64"/>
        </w:object>
      </w:r>
      <w:r>
        <w:t>。</w:t>
      </w:r>
    </w:p>
    <w:p w14:paraId="2CCFACE3" w14:textId="34EDE859" w:rsidR="00695CB9" w:rsidRPr="005979CD" w:rsidRDefault="00695CB9" w:rsidP="00695CB9">
      <w:pPr>
        <w:ind w:firstLineChars="0" w:firstLine="0"/>
        <w:rPr>
          <w:vertAlign w:val="superscript"/>
          <w:lang w:eastAsia="zh-CN"/>
        </w:rPr>
      </w:pPr>
      <w:r w:rsidRPr="005979CD">
        <w:rPr>
          <w:lang w:eastAsia="zh-CN"/>
        </w:rPr>
        <w:lastRenderedPageBreak/>
        <w:t>式</w:t>
      </w:r>
      <w:r>
        <w:rPr>
          <w:rFonts w:hint="eastAsia"/>
          <w:lang w:eastAsia="zh-CN"/>
        </w:rPr>
        <w:t>(11)</w:t>
      </w:r>
      <w:r w:rsidRPr="005979CD">
        <w:rPr>
          <w:lang w:eastAsia="zh-CN"/>
        </w:rPr>
        <w:t>称为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 X X X X</w:t>
      </w:r>
      <w:r w:rsidR="00545139">
        <w:rPr>
          <w:lang w:eastAsia="zh-CN"/>
        </w:rPr>
        <w:t> </w:t>
      </w:r>
      <w:r w:rsidRPr="005979CD">
        <w:rPr>
          <w:lang w:eastAsia="zh-CN"/>
        </w:rPr>
        <w:t>Jacobi</w:t>
      </w:r>
      <w:r w:rsidR="00545139">
        <w:rPr>
          <w:lang w:eastAsia="zh-CN"/>
        </w:rPr>
        <w:t> </w:t>
      </w:r>
      <w:r w:rsidRPr="005979CD">
        <w:rPr>
          <w:lang w:eastAsia="zh-CN"/>
        </w:rPr>
        <w:t>椭圆函数</w:t>
      </w:r>
      <w:r w:rsidRPr="008604C9">
        <w:rPr>
          <w:lang w:eastAsia="zh-CN"/>
        </w:rPr>
        <w:t>解</w:t>
      </w:r>
      <w:r w:rsidRPr="008604C9">
        <w:rPr>
          <w:vertAlign w:val="superscript"/>
          <w:lang w:eastAsia="zh-CN"/>
        </w:rPr>
        <w:t>[1</w:t>
      </w:r>
      <w:r w:rsidRPr="008604C9">
        <w:rPr>
          <w:rFonts w:hint="eastAsia"/>
          <w:vertAlign w:val="superscript"/>
          <w:lang w:eastAsia="zh-CN"/>
        </w:rPr>
        <w:t>1</w:t>
      </w:r>
      <w:r w:rsidRPr="008604C9">
        <w:rPr>
          <w:vertAlign w:val="superscript"/>
          <w:lang w:eastAsia="zh-CN"/>
        </w:rPr>
        <w:t>]</w:t>
      </w:r>
      <w:r w:rsidRPr="008604C9">
        <w:rPr>
          <w:rFonts w:hint="eastAsia"/>
          <w:lang w:eastAsia="zh-CN"/>
        </w:rPr>
        <w:t>:</w:t>
      </w:r>
      <w:r w:rsidRPr="008604C9">
        <w:rPr>
          <w:vertAlign w:val="superscript"/>
          <w:lang w:eastAsia="zh-CN"/>
        </w:rPr>
        <w:t xml:space="preserve"> </w:t>
      </w:r>
      <w:commentRangeEnd w:id="106"/>
      <w:r w:rsidR="002C2920">
        <w:rPr>
          <w:rStyle w:val="af1"/>
          <w:rFonts w:ascii="Calibri" w:eastAsia="宋体" w:hAnsi="Calibri"/>
        </w:rPr>
        <w:commentReference w:id="106"/>
      </w:r>
    </w:p>
    <w:commentRangeStart w:id="107"/>
    <w:p w14:paraId="362845A0" w14:textId="77777777" w:rsidR="00695CB9" w:rsidRPr="005979CD" w:rsidRDefault="00695CB9" w:rsidP="00695CB9">
      <w:pPr>
        <w:pStyle w:val="14"/>
        <w:spacing w:before="120" w:after="120"/>
        <w:ind w:firstLineChars="100" w:firstLine="200"/>
        <w:textAlignment w:val="center"/>
      </w:pPr>
      <w:r w:rsidRPr="007C6C89">
        <w:object w:dxaOrig="3800" w:dyaOrig="700" w14:anchorId="5125A934">
          <v:shape id="_x0000_i1049" type="#_x0000_t75" style="width:189pt;height:35.25pt" o:ole="">
            <v:imagedata r:id="rId65" o:title=""/>
          </v:shape>
          <o:OLEObject Type="Embed" ProgID="Equation.DSMT4" ShapeID="_x0000_i1049" DrawAspect="Content" ObjectID="_1580412171" r:id="rId66"/>
        </w:object>
      </w:r>
      <w:commentRangeEnd w:id="107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7"/>
      </w:r>
      <w:r>
        <w:rPr>
          <w:rFonts w:hint="eastAsia"/>
        </w:rPr>
        <w:t>,</w:t>
      </w:r>
      <w:r>
        <w:rPr>
          <w:rFonts w:hint="eastAsia"/>
        </w:rPr>
        <w:tab/>
      </w:r>
      <w:commentRangeStart w:id="108"/>
      <w:r w:rsidRPr="005979CD">
        <w:t>(12)</w:t>
      </w:r>
      <w:commentRangeEnd w:id="108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8"/>
      </w:r>
    </w:p>
    <w:p w14:paraId="4203D7B4" w14:textId="1C249CDC" w:rsidR="00695CB9" w:rsidRPr="005979CD" w:rsidRDefault="00695CB9" w:rsidP="00695CB9">
      <w:pPr>
        <w:ind w:firstLineChars="0" w:firstLine="0"/>
        <w:rPr>
          <w:lang w:eastAsia="zh-CN"/>
        </w:rPr>
      </w:pPr>
      <w:commentRangeStart w:id="109"/>
      <w:r w:rsidRPr="005979CD">
        <w:rPr>
          <w:lang w:eastAsia="zh-CN"/>
        </w:rPr>
        <w:t>其中</w:t>
      </w:r>
      <w:r>
        <w:rPr>
          <w:rFonts w:hint="eastAsia"/>
          <w:lang w:eastAsia="zh-CN"/>
        </w:rPr>
        <w:t>,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Pr="005979CD">
        <w:rPr>
          <w:lang w:eastAsia="zh-CN"/>
        </w:rPr>
        <w:t>椭圆函数的模</w:t>
      </w:r>
      <w:r>
        <w:rPr>
          <w:lang w:eastAsia="zh-CN"/>
        </w:rPr>
        <w:t>。</w:t>
      </w:r>
      <w:commentRangeEnd w:id="109"/>
      <w:r w:rsidR="00C109E0">
        <w:rPr>
          <w:rStyle w:val="af1"/>
          <w:rFonts w:ascii="Calibri" w:eastAsia="宋体" w:hAnsi="Calibri"/>
        </w:rPr>
        <w:commentReference w:id="109"/>
      </w:r>
    </w:p>
    <w:p w14:paraId="2876E04B" w14:textId="77777777" w:rsidR="00610B85" w:rsidRPr="00662862" w:rsidRDefault="00610B85" w:rsidP="00610B85">
      <w:pPr>
        <w:pStyle w:val="12"/>
        <w:rPr>
          <w:rFonts w:hint="eastAsia"/>
        </w:rPr>
      </w:pPr>
      <w:commentRangeStart w:id="110"/>
      <w:r>
        <w:rPr>
          <w:rFonts w:hint="eastAsia"/>
        </w:rPr>
        <w:t>3</w:t>
      </w:r>
      <w:r w:rsidRPr="00662862">
        <w:t>.2</w:t>
      </w:r>
      <w:commentRangeEnd w:id="110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110"/>
      </w:r>
      <w:r>
        <w:rPr>
          <w:rFonts w:hint="eastAsia"/>
        </w:rPr>
        <w:t xml:space="preserve"> </w:t>
      </w:r>
      <w:commentRangeStart w:id="111"/>
      <w:r>
        <w:rPr>
          <w:rFonts w:hint="eastAsia"/>
        </w:rPr>
        <w:t xml:space="preserve"> </w:t>
      </w:r>
      <w:r w:rsidRPr="00662862">
        <w:t>Kirchhoff</w:t>
      </w:r>
      <w:r w:rsidR="00545139">
        <w:rPr>
          <w:rFonts w:asciiTheme="minorHAnsi" w:hAnsiTheme="minorHAnsi" w:hint="cs"/>
        </w:rPr>
        <w:t> </w:t>
      </w:r>
      <w:r w:rsidRPr="00662862">
        <w:t>弹性</w:t>
      </w:r>
      <w:r w:rsidR="00545139">
        <w:rPr>
          <w:rFonts w:hint="eastAsia"/>
        </w:rPr>
        <w:t>细</w:t>
      </w:r>
      <w:r w:rsidRPr="00662862">
        <w:t>杆曲率方程</w:t>
      </w:r>
      <w:r w:rsidRPr="00631FF8">
        <w:rPr>
          <w:rFonts w:ascii="Times"/>
          <w:spacing w:val="-30"/>
        </w:rPr>
        <w:t>的</w:t>
      </w:r>
      <w:r w:rsidRPr="00662862">
        <w:t>Schrö</w:t>
      </w:r>
      <w:r>
        <w:rPr>
          <w:rFonts w:hint="eastAsia"/>
        </w:rPr>
        <w:t>-</w:t>
      </w:r>
      <w:r w:rsidRPr="00662862">
        <w:t>dinger</w:t>
      </w:r>
      <w:r w:rsidRPr="00662862">
        <w:t>粒子波动比拟与精确解</w:t>
      </w:r>
      <w:commentRangeEnd w:id="111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111"/>
      </w:r>
    </w:p>
    <w:p w14:paraId="73877728" w14:textId="428D9703" w:rsidR="00610B85" w:rsidRPr="005979CD" w:rsidRDefault="00610B85" w:rsidP="00610B85">
      <w:pPr>
        <w:ind w:firstLine="416"/>
        <w:rPr>
          <w:lang w:eastAsia="zh-CN"/>
        </w:rPr>
      </w:pPr>
      <w:commentRangeStart w:id="112"/>
      <w:r w:rsidRPr="005979CD">
        <w:rPr>
          <w:lang w:eastAsia="zh-CN"/>
        </w:rPr>
        <w:t>忽略</w:t>
      </w:r>
      <w:r w:rsidR="001B0D37">
        <w:rPr>
          <w:rFonts w:hint="eastAsia"/>
          <w:lang w:eastAsia="zh-CN"/>
        </w:rPr>
        <w:t>X</w:t>
      </w:r>
      <w:r w:rsidR="001B0D37">
        <w:rPr>
          <w:lang w:eastAsia="zh-CN"/>
        </w:rPr>
        <w:t xml:space="preserve"> X X</w:t>
      </w:r>
      <w:r w:rsidRPr="005979CD">
        <w:rPr>
          <w:lang w:eastAsia="zh-CN"/>
        </w:rPr>
        <w:t xml:space="preserve">, </w:t>
      </w:r>
      <w:r w:rsidRPr="005979CD">
        <w:rPr>
          <w:lang w:eastAsia="zh-CN"/>
        </w:rPr>
        <w:t>方程</w:t>
      </w:r>
      <w:r w:rsidRPr="005979CD">
        <w:rPr>
          <w:lang w:eastAsia="zh-CN"/>
        </w:rPr>
        <w:t>(7)</w:t>
      </w:r>
      <w:r w:rsidRPr="005979CD">
        <w:rPr>
          <w:lang w:eastAsia="zh-CN"/>
        </w:rPr>
        <w:t>变为</w:t>
      </w:r>
      <w:commentRangeEnd w:id="112"/>
      <w:r w:rsidR="00DE3F91">
        <w:rPr>
          <w:rStyle w:val="af1"/>
          <w:rFonts w:ascii="Calibri" w:eastAsia="宋体" w:hAnsi="Calibri"/>
        </w:rPr>
        <w:commentReference w:id="112"/>
      </w:r>
    </w:p>
    <w:p w14:paraId="2EF33889" w14:textId="77777777" w:rsidR="00573562" w:rsidRPr="005979CD" w:rsidRDefault="00573562" w:rsidP="00E52BFD">
      <w:pPr>
        <w:pStyle w:val="14"/>
        <w:spacing w:before="120" w:afterLines="30" w:after="72"/>
      </w:pPr>
      <w:r>
        <w:rPr>
          <w:rFonts w:hint="eastAsia"/>
        </w:rPr>
        <w:tab/>
      </w:r>
      <w:commentRangeStart w:id="113"/>
      <w:r w:rsidRPr="00CB1103">
        <w:rPr>
          <w:position w:val="-22"/>
        </w:rPr>
        <w:object w:dxaOrig="2060" w:dyaOrig="580" w14:anchorId="2CD90D2E">
          <v:shape id="_x0000_i1050" type="#_x0000_t75" style="width:102pt;height:29.25pt" o:ole="">
            <v:imagedata r:id="rId67" o:title=""/>
          </v:shape>
          <o:OLEObject Type="Embed" ProgID="Equation.DSMT4" ShapeID="_x0000_i1050" DrawAspect="Content" ObjectID="_1580412172" r:id="rId68"/>
        </w:object>
      </w:r>
      <w:commentRangeEnd w:id="113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3"/>
      </w:r>
      <w:r>
        <w:rPr>
          <w:rFonts w:hint="eastAsia"/>
        </w:rPr>
        <w:t>。</w:t>
      </w:r>
      <w:r>
        <w:rPr>
          <w:rFonts w:hint="eastAsia"/>
        </w:rPr>
        <w:tab/>
      </w:r>
      <w:commentRangeStart w:id="114"/>
      <w:r w:rsidRPr="005979CD">
        <w:t>(13)</w:t>
      </w:r>
      <w:commentRangeEnd w:id="114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4"/>
      </w:r>
    </w:p>
    <w:p w14:paraId="43CCB51D" w14:textId="77777777" w:rsidR="00573562" w:rsidRPr="005979CD" w:rsidRDefault="00573562" w:rsidP="00573562">
      <w:pPr>
        <w:ind w:firstLineChars="0" w:firstLine="0"/>
        <w:rPr>
          <w:lang w:eastAsia="zh-CN"/>
        </w:rPr>
      </w:pPr>
      <w:bookmarkStart w:id="115" w:name="OLE_LINK104"/>
      <w:commentRangeStart w:id="116"/>
      <w:r w:rsidRPr="005979CD">
        <w:rPr>
          <w:lang w:eastAsia="zh-CN"/>
        </w:rPr>
        <w:t>在</w:t>
      </w:r>
      <w:bookmarkEnd w:id="115"/>
      <w:r w:rsidRPr="005979CD">
        <w:rPr>
          <w:lang w:eastAsia="zh-CN"/>
        </w:rPr>
        <w:t>满足条件</w:t>
      </w:r>
      <w:commentRangeEnd w:id="116"/>
      <w:r w:rsidR="00DE3F91">
        <w:rPr>
          <w:rStyle w:val="af1"/>
          <w:rFonts w:ascii="Calibri" w:eastAsia="宋体" w:hAnsi="Calibri"/>
        </w:rPr>
        <w:commentReference w:id="116"/>
      </w:r>
    </w:p>
    <w:p w14:paraId="1F4CEF1B" w14:textId="77777777" w:rsidR="00573562" w:rsidRPr="005979CD" w:rsidRDefault="00573562" w:rsidP="00A76306">
      <w:pPr>
        <w:pStyle w:val="14"/>
        <w:spacing w:beforeLines="0" w:after="120"/>
      </w:pPr>
      <w:r>
        <w:rPr>
          <w:rFonts w:hint="eastAsia"/>
        </w:rPr>
        <w:tab/>
      </w:r>
      <w:commentRangeStart w:id="117"/>
      <w:r w:rsidR="00631FF8" w:rsidRPr="00631FF8">
        <w:rPr>
          <w:position w:val="-54"/>
        </w:rPr>
        <w:object w:dxaOrig="700" w:dyaOrig="1180" w14:anchorId="1DDB56A9">
          <v:shape id="_x0000_i1051" type="#_x0000_t75" style="width:34.5pt;height:59.25pt" o:ole="">
            <v:imagedata r:id="rId69" o:title=""/>
          </v:shape>
          <o:OLEObject Type="Embed" ProgID="Equation.DSMT4" ShapeID="_x0000_i1051" DrawAspect="Content" ObjectID="_1580412173" r:id="rId70"/>
        </w:object>
      </w:r>
      <w:commentRangeEnd w:id="117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7"/>
      </w:r>
      <w:r>
        <w:rPr>
          <w:rFonts w:hint="eastAsia"/>
        </w:rPr>
        <w:tab/>
      </w:r>
      <w:commentRangeStart w:id="118"/>
      <w:r w:rsidRPr="005979CD">
        <w:t>(14)</w:t>
      </w:r>
      <w:commentRangeEnd w:id="118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8"/>
      </w:r>
    </w:p>
    <w:p w14:paraId="657DA2EB" w14:textId="2C9A56EC" w:rsidR="008648A8" w:rsidRPr="005979CD" w:rsidRDefault="00E2514F" w:rsidP="008648A8">
      <w:pPr>
        <w:ind w:firstLineChars="0" w:firstLine="0"/>
        <w:rPr>
          <w:lang w:eastAsia="zh-CN"/>
        </w:rPr>
      </w:pPr>
      <w:bookmarkStart w:id="119" w:name="OLE_LINK27"/>
      <w:bookmarkStart w:id="120" w:name="OLE_LINK28"/>
      <w:bookmarkStart w:id="121" w:name="OLE_LINK29"/>
      <w:commentRangeStart w:id="122"/>
      <w:r>
        <w:rPr>
          <w:noProof/>
        </w:rPr>
        <w:pict w14:anchorId="029846AC">
          <v:shape id="_x0000_s1185" type="#_x0000_t202" style="position:absolute;left:0;text-align:left;margin-left:-251.5pt;margin-top:347.1pt;width:482.1pt;height:241.6pt;z-index:-251658752" wrapcoords="-34 -59 -34 21541 21634 21541 21634 -59 -34 -59" strokecolor="white">
            <v:textbox inset="0,0,0,0">
              <w:txbxContent>
                <w:p w14:paraId="29EF92E2" w14:textId="2C029104" w:rsidR="009D4D84" w:rsidRDefault="009D4D84" w:rsidP="00AD4FEB">
                  <w:pPr>
                    <w:pStyle w:val="16"/>
                    <w:ind w:left="890" w:hanging="890"/>
                    <w:rPr>
                      <w:rFonts w:hint="eastAsia"/>
                    </w:rPr>
                  </w:pPr>
                  <w:r w:rsidRPr="005979CD">
                    <w:t>表</w:t>
                  </w:r>
                  <w:r w:rsidRPr="005979CD">
                    <w:t xml:space="preserve">1 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5979CD">
                    <w:t>Schrödinger</w:t>
                  </w:r>
                  <w:r w:rsidRPr="005979CD">
                    <w:t>粒子波动比拟</w:t>
                  </w:r>
                  <w:r w:rsidRPr="005979CD">
                    <w:t>:</w:t>
                  </w:r>
                  <w:r w:rsidR="001B0D37">
                    <w:rPr>
                      <w:rFonts w:hint="eastAsia"/>
                    </w:rPr>
                    <w:t>X</w:t>
                  </w:r>
                  <w:r w:rsidR="001B0D37">
                    <w:t>XXXXXXXXXXXXX</w:t>
                  </w:r>
                </w:p>
                <w:p w14:paraId="66E2BFC4" w14:textId="77777777" w:rsidR="009D4D84" w:rsidRPr="008604C9" w:rsidRDefault="009D4D84" w:rsidP="00AD4FEB">
                  <w:pPr>
                    <w:pStyle w:val="17e"/>
                    <w:ind w:left="712" w:hanging="712"/>
                    <w:jc w:val="center"/>
                  </w:pPr>
                  <w:r w:rsidRPr="008604C9">
                    <w:rPr>
                      <w:rFonts w:hint="eastAsia"/>
                    </w:rPr>
                    <w:t xml:space="preserve">Tabel 1  </w:t>
                  </w:r>
                  <w:r w:rsidRPr="008604C9">
                    <w:t xml:space="preserve">Schrödinger partical fluctuation anology: Schrödinger equation and curvature equation of </w:t>
                  </w:r>
                  <w:r>
                    <w:rPr>
                      <w:rFonts w:hint="eastAsia"/>
                    </w:rPr>
                    <w:t xml:space="preserve">thin </w:t>
                  </w:r>
                  <w:r w:rsidRPr="008604C9">
                    <w:t>elatic rod</w:t>
                  </w:r>
                </w:p>
                <w:tbl>
                  <w:tblPr>
                    <w:tblW w:w="9639" w:type="dxa"/>
                    <w:jc w:val="center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3016"/>
                    <w:gridCol w:w="6623"/>
                  </w:tblGrid>
                  <w:tr w:rsidR="009D4D84" w:rsidRPr="005979CD" w14:paraId="72F1C8B3" w14:textId="77777777" w:rsidTr="0084787A">
                    <w:trPr>
                      <w:trHeight w:val="907"/>
                      <w:jc w:val="center"/>
                    </w:trPr>
                    <w:tc>
                      <w:tcPr>
                        <w:tcW w:w="3016" w:type="dxa"/>
                        <w:tcBorders>
                          <w:top w:val="single" w:sz="4" w:space="0" w:color="auto"/>
                        </w:tcBorders>
                        <w:vAlign w:val="center"/>
                      </w:tcPr>
                      <w:p w14:paraId="23E3AFFA" w14:textId="77777777" w:rsidR="009D4D84" w:rsidRDefault="009D4D84" w:rsidP="00AD4FEB">
                        <w:pPr>
                          <w:pStyle w:val="15"/>
                        </w:pPr>
                        <w:r w:rsidRPr="005979CD">
                          <w:t>薛定谔方程</w:t>
                        </w:r>
                      </w:p>
                      <w:p w14:paraId="70E2C144" w14:textId="77777777" w:rsidR="009D4D84" w:rsidRPr="005979CD" w:rsidRDefault="009D4D84" w:rsidP="00AD4FEB">
                        <w:pPr>
                          <w:pStyle w:val="15"/>
                        </w:pPr>
                        <w:r w:rsidRPr="00AD4FEB">
                          <w:rPr>
                            <w:position w:val="-18"/>
                          </w:rPr>
                          <w:object w:dxaOrig="1760" w:dyaOrig="480" w14:anchorId="594944B9">
                            <v:shape id="_x0000_i1053" type="#_x0000_t75" style="width:87.75pt;height:24pt" o:ole="">
                              <v:imagedata r:id="rId71" o:title=""/>
                            </v:shape>
                            <o:OLEObject Type="Embed" ProgID="Equation.DSMT4" ShapeID="_x0000_i1053" DrawAspect="Content" ObjectID="_1580412183" r:id="rId72"/>
                          </w:object>
                        </w:r>
                      </w:p>
                    </w:tc>
                    <w:tc>
                      <w:tcPr>
                        <w:tcW w:w="6623" w:type="dxa"/>
                        <w:tcBorders>
                          <w:top w:val="single" w:sz="4" w:space="0" w:color="auto"/>
                        </w:tcBorders>
                        <w:vAlign w:val="center"/>
                      </w:tcPr>
                      <w:p w14:paraId="461D376D" w14:textId="77777777" w:rsidR="009D4D84" w:rsidRPr="005979CD" w:rsidRDefault="009D4D84" w:rsidP="00AD4FEB">
                        <w:pPr>
                          <w:pStyle w:val="15"/>
                        </w:pPr>
                        <w:r w:rsidRPr="005979CD">
                          <w:t>弹性</w:t>
                        </w:r>
                        <w:r>
                          <w:rPr>
                            <w:rFonts w:hint="eastAsia"/>
                          </w:rPr>
                          <w:t>细</w:t>
                        </w:r>
                        <w:r w:rsidRPr="005979CD">
                          <w:t>杆方程</w:t>
                        </w:r>
                      </w:p>
                      <w:p w14:paraId="69E435D3" w14:textId="77777777" w:rsidR="009D4D84" w:rsidRPr="005979CD" w:rsidRDefault="009D4D84" w:rsidP="00AD4FEB">
                        <w:pPr>
                          <w:pStyle w:val="15"/>
                        </w:pPr>
                        <w:r w:rsidRPr="00AD4FEB">
                          <w:rPr>
                            <w:position w:val="-18"/>
                          </w:rPr>
                          <w:object w:dxaOrig="1640" w:dyaOrig="480" w14:anchorId="6ADE40AD">
                            <v:shape id="_x0000_i1055" type="#_x0000_t75" style="width:81.75pt;height:24pt" o:ole="">
                              <v:imagedata r:id="rId73" o:title=""/>
                            </v:shape>
                            <o:OLEObject Type="Embed" ProgID="Equation.DSMT4" ShapeID="_x0000_i1055" DrawAspect="Content" ObjectID="_1580412184" r:id="rId74"/>
                          </w:object>
                        </w:r>
                      </w:p>
                    </w:tc>
                  </w:tr>
                  <w:tr w:rsidR="009D4D84" w:rsidRPr="005979CD" w14:paraId="5630C418" w14:textId="77777777" w:rsidTr="0084787A">
                    <w:trPr>
                      <w:trHeight w:val="454"/>
                      <w:jc w:val="center"/>
                    </w:trPr>
                    <w:tc>
                      <w:tcPr>
                        <w:tcW w:w="3016" w:type="dxa"/>
                        <w:tcBorders>
                          <w:top w:val="single" w:sz="4" w:space="0" w:color="auto"/>
                        </w:tcBorders>
                        <w:vAlign w:val="center"/>
                      </w:tcPr>
                      <w:p w14:paraId="40AD6E31" w14:textId="77777777" w:rsidR="009D4D84" w:rsidRPr="005979CD" w:rsidRDefault="009D4D84" w:rsidP="00AD4FEB">
                        <w:pPr>
                          <w:pStyle w:val="15"/>
                          <w:ind w:leftChars="213" w:left="443"/>
                          <w:jc w:val="left"/>
                        </w:pPr>
                        <w:r w:rsidRPr="005979CD">
                          <w:t>薛定谔方程的坐标算符</w:t>
                        </w:r>
                        <w:r w:rsidRPr="005979CD">
                          <w:rPr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6623" w:type="dxa"/>
                        <w:tcBorders>
                          <w:top w:val="single" w:sz="4" w:space="0" w:color="auto"/>
                        </w:tcBorders>
                        <w:vAlign w:val="center"/>
                      </w:tcPr>
                      <w:p w14:paraId="58692EAF" w14:textId="77777777" w:rsidR="009D4D84" w:rsidRPr="005979CD" w:rsidRDefault="009D4D84" w:rsidP="00631FF8">
                        <w:pPr>
                          <w:pStyle w:val="15"/>
                          <w:ind w:leftChars="75" w:left="156"/>
                          <w:jc w:val="left"/>
                        </w:pPr>
                        <w:r w:rsidRPr="005979CD">
                          <w:t>弹性</w:t>
                        </w:r>
                        <w:r>
                          <w:rPr>
                            <w:rFonts w:hint="eastAsia"/>
                          </w:rPr>
                          <w:t>细</w:t>
                        </w:r>
                        <w:r w:rsidRPr="005979CD">
                          <w:t>杆方程的弧坐标</w:t>
                        </w:r>
                        <w:r w:rsidRPr="00CB3C73">
                          <w:rPr>
                            <w:rFonts w:hint="eastAsia"/>
                            <w:i/>
                          </w:rPr>
                          <w:t>s</w:t>
                        </w:r>
                      </w:p>
                    </w:tc>
                  </w:tr>
                  <w:tr w:rsidR="009D4D84" w:rsidRPr="005979CD" w14:paraId="381FB5C8" w14:textId="77777777" w:rsidTr="0084787A">
                    <w:trPr>
                      <w:trHeight w:val="851"/>
                      <w:jc w:val="center"/>
                    </w:trPr>
                    <w:tc>
                      <w:tcPr>
                        <w:tcW w:w="3016" w:type="dxa"/>
                        <w:vAlign w:val="center"/>
                      </w:tcPr>
                      <w:p w14:paraId="27DFA25D" w14:textId="77777777" w:rsidR="009D4D84" w:rsidRPr="005979CD" w:rsidRDefault="009D4D84" w:rsidP="00AD4FEB">
                        <w:pPr>
                          <w:pStyle w:val="15"/>
                          <w:ind w:leftChars="213" w:left="443"/>
                          <w:jc w:val="left"/>
                        </w:pPr>
                        <w:r w:rsidRPr="005979CD">
                          <w:t>定态波函数</w:t>
                        </w:r>
                        <w:r w:rsidRPr="00AD4FEB">
                          <w:rPr>
                            <w:position w:val="-8"/>
                          </w:rPr>
                          <w:object w:dxaOrig="360" w:dyaOrig="240" w14:anchorId="6B641406">
                            <v:shape id="_x0000_i1057" type="#_x0000_t75" style="width:19.5pt;height:12.75pt" o:ole="">
                              <v:imagedata r:id="rId75" o:title=""/>
                            </v:shape>
                            <o:OLEObject Type="Embed" ProgID="Equation.DSMT4" ShapeID="_x0000_i1057" DrawAspect="Content" ObjectID="_1580412185" r:id="rId76"/>
                          </w:object>
                        </w:r>
                      </w:p>
                    </w:tc>
                    <w:tc>
                      <w:tcPr>
                        <w:tcW w:w="6623" w:type="dxa"/>
                        <w:vAlign w:val="center"/>
                      </w:tcPr>
                      <w:p w14:paraId="496494DD" w14:textId="77777777" w:rsidR="009D4D84" w:rsidRPr="00915804" w:rsidRDefault="009D4D84" w:rsidP="00AD4FEB">
                        <w:pPr>
                          <w:pStyle w:val="15"/>
                          <w:ind w:leftChars="75" w:left="156"/>
                          <w:jc w:val="left"/>
                          <w:rPr>
                            <w:spacing w:val="6"/>
                          </w:rPr>
                        </w:pPr>
                        <w:r w:rsidRPr="00915804">
                          <w:rPr>
                            <w:spacing w:val="6"/>
                          </w:rPr>
                          <w:t>弹性</w:t>
                        </w:r>
                        <w:r w:rsidRPr="00915804">
                          <w:rPr>
                            <w:rFonts w:hint="eastAsia"/>
                            <w:spacing w:val="6"/>
                          </w:rPr>
                          <w:t>细</w:t>
                        </w:r>
                        <w:r w:rsidRPr="00915804">
                          <w:rPr>
                            <w:spacing w:val="6"/>
                          </w:rPr>
                          <w:t>杆的曲率</w:t>
                        </w:r>
                        <w:r w:rsidRPr="00915804">
                          <w:rPr>
                            <w:rFonts w:ascii="Symbol" w:hAnsi="Symbol"/>
                            <w:i/>
                            <w:spacing w:val="6"/>
                          </w:rPr>
                          <w:t></w:t>
                        </w:r>
                        <w:r w:rsidRPr="00915804">
                          <w:rPr>
                            <w:rFonts w:hint="eastAsia"/>
                            <w:spacing w:val="6"/>
                          </w:rPr>
                          <w:t>(</w:t>
                        </w:r>
                        <w:r w:rsidRPr="00915804">
                          <w:rPr>
                            <w:rFonts w:hint="eastAsia"/>
                            <w:i/>
                            <w:spacing w:val="6"/>
                          </w:rPr>
                          <w:t>s</w:t>
                        </w:r>
                        <w:r w:rsidRPr="00915804">
                          <w:rPr>
                            <w:rFonts w:hint="eastAsia"/>
                            <w:spacing w:val="6"/>
                          </w:rPr>
                          <w:t>)</w:t>
                        </w:r>
                        <w:r w:rsidRPr="00915804">
                          <w:rPr>
                            <w:spacing w:val="6"/>
                          </w:rPr>
                          <w:t>代表弹性</w:t>
                        </w:r>
                        <w:r w:rsidRPr="00915804">
                          <w:rPr>
                            <w:rFonts w:hint="eastAsia"/>
                            <w:spacing w:val="6"/>
                          </w:rPr>
                          <w:t>细</w:t>
                        </w:r>
                        <w:r w:rsidRPr="00915804">
                          <w:rPr>
                            <w:spacing w:val="6"/>
                          </w:rPr>
                          <w:t>杆中心线的弯曲程度随弧坐标的变化规律</w:t>
                        </w:r>
                        <w:r w:rsidRPr="00915804">
                          <w:rPr>
                            <w:rFonts w:hint="eastAsia"/>
                            <w:spacing w:val="6"/>
                          </w:rPr>
                          <w:t>,</w:t>
                        </w:r>
                      </w:p>
                      <w:p w14:paraId="32AFBC46" w14:textId="77777777" w:rsidR="009D4D84" w:rsidRDefault="009D4D84" w:rsidP="0084787A">
                        <w:pPr>
                          <w:pStyle w:val="15"/>
                          <w:ind w:leftChars="75" w:left="156"/>
                          <w:jc w:val="left"/>
                        </w:pPr>
                        <w:r w:rsidRPr="00CB3C73">
                          <w:rPr>
                            <w:rFonts w:hint="eastAsia"/>
                            <w:i/>
                            <w:spacing w:val="6"/>
                          </w:rPr>
                          <w:t>M</w:t>
                        </w:r>
                        <w:r w:rsidRPr="00CB3C73">
                          <w:rPr>
                            <w:rFonts w:hint="eastAsia"/>
                            <w:spacing w:val="6"/>
                            <w:vertAlign w:val="subscript"/>
                          </w:rPr>
                          <w:t>1</w:t>
                        </w:r>
                        <w:r w:rsidRPr="00CB3C73">
                          <w:rPr>
                            <w:position w:val="-8"/>
                          </w:rPr>
                          <w:object w:dxaOrig="920" w:dyaOrig="240" w14:anchorId="796108A9">
                            <v:shape id="_x0000_i1059" type="#_x0000_t75" style="width:45pt;height:12.75pt" o:ole="">
                              <v:imagedata r:id="rId77" o:title=""/>
                            </v:shape>
                            <o:OLEObject Type="Embed" ProgID="Equation.DSMT4" ShapeID="_x0000_i1059" DrawAspect="Content" ObjectID="_1580412186" r:id="rId78"/>
                          </w:object>
                        </w:r>
                        <w:r>
                          <w:rPr>
                            <w:rFonts w:hint="eastAsia"/>
                          </w:rPr>
                          <w:t>和</w:t>
                        </w:r>
                        <w:r w:rsidRPr="00CB1103">
                          <w:rPr>
                            <w:position w:val="-10"/>
                          </w:rPr>
                          <w:object w:dxaOrig="1200" w:dyaOrig="279" w14:anchorId="1A963D8C">
                            <v:shape id="_x0000_i1061" type="#_x0000_t75" style="width:59.25pt;height:14.25pt" o:ole="">
                              <v:imagedata r:id="rId79" o:title=""/>
                            </v:shape>
                            <o:OLEObject Type="Embed" ProgID="Equation.DSMT4" ShapeID="_x0000_i1061" DrawAspect="Content" ObjectID="_1580412187" r:id="rId80"/>
                          </w:object>
                        </w:r>
                        <w:r w:rsidRPr="005979CD">
                          <w:t>表示杆截面作用力的主矩</w:t>
                        </w:r>
                        <w:r w:rsidRPr="005979CD">
                          <w:t xml:space="preserve">, </w:t>
                        </w:r>
                        <w:r w:rsidRPr="005979CD">
                          <w:t>其中</w:t>
                        </w:r>
                        <w:r w:rsidRPr="00AD4FEB">
                          <w:rPr>
                            <w:rFonts w:hint="eastAsia"/>
                            <w:i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和</w:t>
                        </w:r>
                        <w:r w:rsidRPr="00AD4FEB">
                          <w:rPr>
                            <w:rFonts w:hint="eastAsia"/>
                            <w:i/>
                          </w:rPr>
                          <w:t>B</w:t>
                        </w:r>
                        <w:r w:rsidRPr="005979CD">
                          <w:t>为</w:t>
                        </w:r>
                      </w:p>
                      <w:p w14:paraId="1AD6A90A" w14:textId="77777777" w:rsidR="009D4D84" w:rsidRPr="005979CD" w:rsidRDefault="009D4D84" w:rsidP="0084787A">
                        <w:pPr>
                          <w:pStyle w:val="15"/>
                          <w:ind w:leftChars="75" w:left="156"/>
                          <w:jc w:val="left"/>
                        </w:pPr>
                        <w:r w:rsidRPr="005979CD">
                          <w:t>绕</w:t>
                        </w:r>
                        <w:r w:rsidRPr="005979CD">
                          <w:rPr>
                            <w:i/>
                          </w:rPr>
                          <w:t>x</w:t>
                        </w:r>
                        <w:r w:rsidRPr="005979CD">
                          <w:t>轴和</w:t>
                        </w:r>
                        <w:r w:rsidRPr="005979CD">
                          <w:rPr>
                            <w:i/>
                          </w:rPr>
                          <w:t>y</w:t>
                        </w:r>
                        <w:r w:rsidRPr="005979CD">
                          <w:t>轴的抗弯刚度</w:t>
                        </w:r>
                      </w:p>
                    </w:tc>
                  </w:tr>
                  <w:tr w:rsidR="009D4D84" w:rsidRPr="005979CD" w14:paraId="66C12471" w14:textId="77777777" w:rsidTr="0084787A">
                    <w:trPr>
                      <w:trHeight w:val="510"/>
                      <w:jc w:val="center"/>
                    </w:trPr>
                    <w:tc>
                      <w:tcPr>
                        <w:tcW w:w="3016" w:type="dxa"/>
                        <w:vAlign w:val="center"/>
                      </w:tcPr>
                      <w:p w14:paraId="338D88A2" w14:textId="77777777" w:rsidR="009D4D84" w:rsidRPr="005979CD" w:rsidRDefault="009D4D84" w:rsidP="00AD4FEB">
                        <w:pPr>
                          <w:pStyle w:val="15"/>
                          <w:ind w:leftChars="213" w:left="443"/>
                          <w:jc w:val="left"/>
                        </w:pPr>
                        <w:r w:rsidRPr="005979CD">
                          <w:t>薛定谔方程波函数的系数</w:t>
                        </w:r>
                        <w:r w:rsidRPr="00AD4FEB">
                          <w:rPr>
                            <w:position w:val="-18"/>
                          </w:rPr>
                          <w:object w:dxaOrig="220" w:dyaOrig="460" w14:anchorId="10C3EAF8">
                            <v:shape id="_x0000_i1063" type="#_x0000_t75" style="width:9.75pt;height:22.5pt" o:ole="">
                              <v:imagedata r:id="rId81" o:title=""/>
                            </v:shape>
                            <o:OLEObject Type="Embed" ProgID="Equation.DSMT4" ShapeID="_x0000_i1063" DrawAspect="Content" ObjectID="_1580412188" r:id="rId82"/>
                          </w:object>
                        </w:r>
                      </w:p>
                    </w:tc>
                    <w:tc>
                      <w:tcPr>
                        <w:tcW w:w="6623" w:type="dxa"/>
                        <w:vAlign w:val="center"/>
                      </w:tcPr>
                      <w:p w14:paraId="57BF738F" w14:textId="77777777" w:rsidR="009D4D84" w:rsidRPr="005979CD" w:rsidRDefault="009D4D84" w:rsidP="0084787A">
                        <w:pPr>
                          <w:pStyle w:val="15"/>
                          <w:ind w:leftChars="75" w:left="156"/>
                          <w:jc w:val="left"/>
                        </w:pPr>
                        <w:r w:rsidRPr="005979CD">
                          <w:t>弹性</w:t>
                        </w:r>
                        <w:r>
                          <w:rPr>
                            <w:rFonts w:hint="eastAsia"/>
                          </w:rPr>
                          <w:t>细</w:t>
                        </w:r>
                        <w:r w:rsidRPr="005979CD">
                          <w:t>杆方程曲率的系数</w:t>
                        </w:r>
                        <w:r w:rsidRPr="0084787A">
                          <w:rPr>
                            <w:rFonts w:hint="eastAsia"/>
                            <w:i/>
                          </w:rPr>
                          <w:t>c</w:t>
                        </w:r>
                        <w:r w:rsidRPr="005979CD">
                          <w:t xml:space="preserve"> </w:t>
                        </w:r>
                      </w:p>
                    </w:tc>
                  </w:tr>
                  <w:tr w:rsidR="009D4D84" w:rsidRPr="005979CD" w14:paraId="0D24E026" w14:textId="77777777" w:rsidTr="0084787A">
                    <w:trPr>
                      <w:trHeight w:val="624"/>
                      <w:jc w:val="center"/>
                    </w:trPr>
                    <w:tc>
                      <w:tcPr>
                        <w:tcW w:w="3016" w:type="dxa"/>
                        <w:vAlign w:val="center"/>
                      </w:tcPr>
                      <w:p w14:paraId="1A9FE7AF" w14:textId="77777777" w:rsidR="009D4D84" w:rsidRPr="005979CD" w:rsidRDefault="009D4D84" w:rsidP="00AD4FEB">
                        <w:pPr>
                          <w:pStyle w:val="15"/>
                          <w:ind w:leftChars="213" w:left="443"/>
                          <w:jc w:val="left"/>
                        </w:pPr>
                        <w:r w:rsidRPr="005979CD">
                          <w:t>薛定谔方程非线性项系数</w:t>
                        </w:r>
                        <w:r w:rsidRPr="00AD4FEB">
                          <w:rPr>
                            <w:position w:val="-18"/>
                          </w:rPr>
                          <w:object w:dxaOrig="320" w:dyaOrig="460" w14:anchorId="4719EE08">
                            <v:shape id="_x0000_i1065" type="#_x0000_t75" style="width:15.75pt;height:22.5pt" o:ole="">
                              <v:imagedata r:id="rId83" o:title=""/>
                            </v:shape>
                            <o:OLEObject Type="Embed" ProgID="Equation.DSMT4" ShapeID="_x0000_i1065" DrawAspect="Content" ObjectID="_1580412189" r:id="rId84"/>
                          </w:object>
                        </w:r>
                      </w:p>
                    </w:tc>
                    <w:tc>
                      <w:tcPr>
                        <w:tcW w:w="6623" w:type="dxa"/>
                        <w:vAlign w:val="center"/>
                      </w:tcPr>
                      <w:p w14:paraId="0387D5E2" w14:textId="77777777" w:rsidR="009D4D84" w:rsidRPr="005979CD" w:rsidRDefault="009D4D84" w:rsidP="00AD4FEB">
                        <w:pPr>
                          <w:pStyle w:val="15"/>
                          <w:ind w:leftChars="75" w:left="156"/>
                          <w:jc w:val="left"/>
                        </w:pPr>
                        <w:r w:rsidRPr="005979CD">
                          <w:t>弹性</w:t>
                        </w:r>
                        <w:r>
                          <w:rPr>
                            <w:rFonts w:hint="eastAsia"/>
                          </w:rPr>
                          <w:t>细</w:t>
                        </w:r>
                        <w:r w:rsidRPr="005979CD">
                          <w:t>杆方程非线性项系数</w:t>
                        </w:r>
                        <w:r w:rsidRPr="00AD4FEB">
                          <w:rPr>
                            <w:position w:val="-18"/>
                          </w:rPr>
                          <w:object w:dxaOrig="300" w:dyaOrig="460" w14:anchorId="48CD7CC0">
                            <v:shape id="_x0000_i1067" type="#_x0000_t75" style="width:15pt;height:22.5pt" o:ole="">
                              <v:imagedata r:id="rId85" o:title=""/>
                            </v:shape>
                            <o:OLEObject Type="Embed" ProgID="Equation.DSMT4" ShapeID="_x0000_i1067" DrawAspect="Content" ObjectID="_1580412190" r:id="rId86"/>
                          </w:object>
                        </w:r>
                      </w:p>
                    </w:tc>
                  </w:tr>
                  <w:tr w:rsidR="009D4D84" w:rsidRPr="005979CD" w14:paraId="2A10869D" w14:textId="77777777" w:rsidTr="0084787A">
                    <w:trPr>
                      <w:trHeight w:val="567"/>
                      <w:jc w:val="center"/>
                    </w:trPr>
                    <w:tc>
                      <w:tcPr>
                        <w:tcW w:w="3016" w:type="dxa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14:paraId="5AB7C940" w14:textId="77777777" w:rsidR="009D4D84" w:rsidRPr="005979CD" w:rsidRDefault="009D4D84" w:rsidP="00BC600D">
                        <w:pPr>
                          <w:pStyle w:val="15"/>
                          <w:ind w:leftChars="213" w:left="443"/>
                          <w:jc w:val="left"/>
                        </w:pPr>
                        <w:r w:rsidRPr="005979CD">
                          <w:t>波函数的相位</w:t>
                        </w:r>
                        <w:r w:rsidRPr="009176C7">
                          <w:rPr>
                            <w:position w:val="-20"/>
                          </w:rPr>
                          <w:object w:dxaOrig="260" w:dyaOrig="520" w14:anchorId="0E37B568">
                            <v:shape id="_x0000_i1069" type="#_x0000_t75" style="width:12.75pt;height:27pt" o:ole="">
                              <v:imagedata r:id="rId87" o:title=""/>
                            </v:shape>
                            <o:OLEObject Type="Embed" ProgID="Equation.DSMT4" ShapeID="_x0000_i1069" DrawAspect="Content" ObjectID="_1580412191" r:id="rId88"/>
                          </w:object>
                        </w:r>
                      </w:p>
                    </w:tc>
                    <w:tc>
                      <w:tcPr>
                        <w:tcW w:w="6623" w:type="dxa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14:paraId="57B085F9" w14:textId="77777777" w:rsidR="009D4D84" w:rsidRPr="005979CD" w:rsidRDefault="009D4D84" w:rsidP="0084787A">
                        <w:pPr>
                          <w:pStyle w:val="15"/>
                          <w:ind w:leftChars="75" w:left="156"/>
                          <w:jc w:val="left"/>
                        </w:pPr>
                        <w:r w:rsidRPr="005979CD">
                          <w:t>弹性</w:t>
                        </w:r>
                        <w:r>
                          <w:rPr>
                            <w:rFonts w:hint="eastAsia"/>
                          </w:rPr>
                          <w:t>细</w:t>
                        </w:r>
                        <w:r w:rsidRPr="005979CD">
                          <w:t>杆截面相对</w:t>
                        </w:r>
                        <w:r w:rsidRPr="005979CD">
                          <w:t>Frenet</w:t>
                        </w:r>
                        <w:r w:rsidRPr="005979CD">
                          <w:t>坐标系的扭角</w:t>
                        </w:r>
                        <w:r w:rsidRPr="0084787A">
                          <w:rPr>
                            <w:rFonts w:ascii="Symbol" w:hAnsi="Symbol"/>
                            <w:i/>
                          </w:rPr>
                          <w:t>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 w:rsidRPr="0084787A">
                          <w:rPr>
                            <w:rFonts w:hint="eastAsia"/>
                            <w:i/>
                          </w:rPr>
                          <w:t>s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 w:rsidRPr="005979CD">
                          <w:t>或</w:t>
                        </w:r>
                        <w:r w:rsidRPr="00AD4FEB">
                          <w:rPr>
                            <w:position w:val="-18"/>
                          </w:rPr>
                          <w:object w:dxaOrig="540" w:dyaOrig="460" w14:anchorId="0A372097">
                            <v:shape id="_x0000_i1071" type="#_x0000_t75" style="width:27pt;height:22.5pt" o:ole="">
                              <v:imagedata r:id="rId89" o:title=""/>
                            </v:shape>
                            <o:OLEObject Type="Embed" ProgID="Equation.DSMT4" ShapeID="_x0000_i1071" DrawAspect="Content" ObjectID="_1580412192" r:id="rId90"/>
                          </w:object>
                        </w:r>
                      </w:p>
                    </w:tc>
                  </w:tr>
                </w:tbl>
                <w:p w14:paraId="5708F0C0" w14:textId="77777777" w:rsidR="009D4D84" w:rsidRDefault="009D4D84" w:rsidP="00AD4FEB">
                  <w:pPr>
                    <w:ind w:firstLine="416"/>
                  </w:pPr>
                </w:p>
              </w:txbxContent>
            </v:textbox>
            <w10:wrap type="tight"/>
          </v:shape>
        </w:pict>
      </w:r>
      <w:r w:rsidR="008648A8">
        <w:rPr>
          <w:rFonts w:hint="eastAsia"/>
          <w:lang w:eastAsia="zh-CN"/>
        </w:rPr>
        <w:t>的情况</w:t>
      </w:r>
      <w:r w:rsidR="008648A8" w:rsidRPr="005979CD">
        <w:rPr>
          <w:lang w:eastAsia="zh-CN"/>
        </w:rPr>
        <w:t>下</w:t>
      </w:r>
      <w:r w:rsidR="008648A8" w:rsidRPr="005979CD">
        <w:rPr>
          <w:lang w:eastAsia="zh-CN"/>
        </w:rPr>
        <w:t xml:space="preserve">, </w:t>
      </w:r>
      <w:bookmarkEnd w:id="119"/>
      <w:bookmarkEnd w:id="120"/>
      <w:bookmarkEnd w:id="121"/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</w:t>
      </w:r>
      <w:r w:rsidR="008648A8" w:rsidRPr="005979CD">
        <w:rPr>
          <w:lang w:eastAsia="zh-CN"/>
        </w:rPr>
        <w:t xml:space="preserve">, </w:t>
      </w:r>
      <w:r w:rsidR="008648A8" w:rsidRPr="005979CD">
        <w:rPr>
          <w:lang w:eastAsia="zh-CN"/>
        </w:rPr>
        <w:t>见表</w:t>
      </w:r>
      <w:r w:rsidR="008648A8" w:rsidRPr="005979CD">
        <w:rPr>
          <w:lang w:eastAsia="zh-CN"/>
        </w:rPr>
        <w:t>1</w:t>
      </w:r>
      <w:r w:rsidR="008648A8">
        <w:rPr>
          <w:lang w:eastAsia="zh-CN"/>
        </w:rPr>
        <w:t>。</w:t>
      </w:r>
    </w:p>
    <w:p w14:paraId="1FDFEF7C" w14:textId="0BCEBDB6" w:rsidR="00D80DD1" w:rsidRPr="005979CD" w:rsidRDefault="00D80DD1" w:rsidP="00D80DD1">
      <w:pPr>
        <w:ind w:firstLine="416"/>
        <w:rPr>
          <w:lang w:eastAsia="zh-CN"/>
        </w:rPr>
      </w:pPr>
      <w:r w:rsidRPr="005979CD">
        <w:rPr>
          <w:lang w:eastAsia="zh-CN"/>
        </w:rPr>
        <w:t>在</w:t>
      </w:r>
      <w:bookmarkStart w:id="123" w:name="OLE_LINK402"/>
      <w:bookmarkStart w:id="124" w:name="OLE_LINK403"/>
      <w:r w:rsidRPr="005979CD">
        <w:rPr>
          <w:lang w:eastAsia="zh-CN"/>
        </w:rPr>
        <w:t>Schrödinger</w:t>
      </w:r>
      <w:bookmarkEnd w:id="123"/>
      <w:bookmarkEnd w:id="124"/>
      <w:r w:rsidR="00631FF8">
        <w:rPr>
          <w:lang w:eastAsia="zh-CN"/>
        </w:rPr>
        <w:t> </w:t>
      </w:r>
      <w:r w:rsidRPr="005979CD">
        <w:rPr>
          <w:lang w:eastAsia="zh-CN"/>
        </w:rPr>
        <w:t>粒子波动</w:t>
      </w:r>
      <w:bookmarkStart w:id="125" w:name="OLE_LINK82"/>
      <w:bookmarkStart w:id="126" w:name="OLE_LINK83"/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 xml:space="preserve">X </w:t>
      </w:r>
      <w:r w:rsidRPr="005979CD">
        <w:rPr>
          <w:lang w:eastAsia="zh-CN"/>
        </w:rPr>
        <w:t>Jacobi</w:t>
      </w:r>
      <w:r w:rsidRPr="005979CD">
        <w:rPr>
          <w:lang w:eastAsia="zh-CN"/>
        </w:rPr>
        <w:t>椭圆函数解</w:t>
      </w:r>
      <w:bookmarkStart w:id="127" w:name="OLE_LINK71"/>
      <w:bookmarkStart w:id="128" w:name="OLE_LINK72"/>
      <w:bookmarkStart w:id="129" w:name="OLE_LINK132"/>
      <w:bookmarkEnd w:id="125"/>
      <w:bookmarkEnd w:id="126"/>
      <w:r>
        <w:rPr>
          <w:rFonts w:hint="eastAsia"/>
          <w:lang w:eastAsia="zh-CN"/>
        </w:rPr>
        <w:t>:</w:t>
      </w:r>
      <w:commentRangeEnd w:id="122"/>
      <w:r w:rsidR="00DE3F91">
        <w:rPr>
          <w:rStyle w:val="af1"/>
          <w:rFonts w:ascii="Calibri" w:eastAsia="宋体" w:hAnsi="Calibri"/>
        </w:rPr>
        <w:commentReference w:id="122"/>
      </w:r>
    </w:p>
    <w:bookmarkEnd w:id="127"/>
    <w:bookmarkEnd w:id="128"/>
    <w:bookmarkEnd w:id="129"/>
    <w:p w14:paraId="6CF320EA" w14:textId="77777777" w:rsidR="002E67DD" w:rsidRPr="005979CD" w:rsidRDefault="002E67DD" w:rsidP="00E52BFD">
      <w:pPr>
        <w:pStyle w:val="14"/>
        <w:spacing w:before="120" w:afterLines="90" w:after="216"/>
        <w:textAlignment w:val="center"/>
      </w:pPr>
      <w:r>
        <w:rPr>
          <w:rFonts w:hint="eastAsia"/>
        </w:rPr>
        <w:tab/>
      </w:r>
      <w:commentRangeStart w:id="130"/>
      <w:r w:rsidRPr="00A56095">
        <w:object w:dxaOrig="3100" w:dyaOrig="700" w14:anchorId="26DBED95">
          <v:shape id="_x0000_i1072" type="#_x0000_t75" style="width:153.75pt;height:35.25pt" o:ole="">
            <v:imagedata r:id="rId91" o:title=""/>
          </v:shape>
          <o:OLEObject Type="Embed" ProgID="Equation.DSMT4" ShapeID="_x0000_i1072" DrawAspect="Content" ObjectID="_1580412174" r:id="rId92"/>
        </w:object>
      </w:r>
      <w:commentRangeEnd w:id="130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0"/>
      </w:r>
      <w:r>
        <w:rPr>
          <w:rFonts w:hint="eastAsia"/>
        </w:rPr>
        <w:t>。</w:t>
      </w:r>
      <w:r>
        <w:rPr>
          <w:rFonts w:hint="eastAsia"/>
        </w:rPr>
        <w:tab/>
      </w:r>
      <w:commentRangeStart w:id="131"/>
      <w:r w:rsidRPr="005979CD">
        <w:t>(15)</w:t>
      </w:r>
      <w:commentRangeEnd w:id="131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1"/>
      </w:r>
    </w:p>
    <w:p w14:paraId="4642AC0A" w14:textId="698543EB" w:rsidR="00F17947" w:rsidRPr="005979CD" w:rsidRDefault="00F17947" w:rsidP="00F17947">
      <w:pPr>
        <w:ind w:firstLineChars="0" w:firstLine="0"/>
        <w:rPr>
          <w:lang w:eastAsia="zh-CN"/>
        </w:rPr>
      </w:pPr>
      <w:commentRangeStart w:id="132"/>
      <w:r w:rsidRPr="005979CD">
        <w:rPr>
          <w:lang w:eastAsia="zh-CN"/>
        </w:rPr>
        <w:t>根据</w:t>
      </w:r>
      <w:r w:rsidR="00230A4F">
        <w:rPr>
          <w:lang w:eastAsia="zh-CN"/>
        </w:rPr>
        <w:t> </w:t>
      </w:r>
      <w:r w:rsidRPr="005979CD">
        <w:rPr>
          <w:lang w:eastAsia="zh-CN"/>
        </w:rPr>
        <w:t>Jacobi</w:t>
      </w:r>
      <w:r w:rsidR="00230A4F">
        <w:rPr>
          <w:lang w:eastAsia="zh-CN"/>
        </w:rPr>
        <w:t> </w:t>
      </w:r>
      <w:r w:rsidRPr="005979CD">
        <w:rPr>
          <w:lang w:eastAsia="zh-CN"/>
        </w:rPr>
        <w:t>椭圆正弦函数</w:t>
      </w:r>
      <w:r w:rsidR="001B0D37">
        <w:rPr>
          <w:lang w:eastAsia="zh-CN"/>
        </w:rPr>
        <w:t>X X X X X X X X X X X</w:t>
      </w:r>
      <w:bookmarkStart w:id="133" w:name="OLE_LINK133"/>
      <w:bookmarkStart w:id="134" w:name="OLE_LINK147"/>
      <w:bookmarkStart w:id="135" w:name="OLE_LINK150"/>
      <w:r w:rsidR="001B0D37">
        <w:rPr>
          <w:lang w:eastAsia="zh-CN"/>
        </w:rPr>
        <w:t xml:space="preserve"> </w:t>
      </w:r>
      <w:r w:rsidR="001B0D37">
        <w:rPr>
          <w:lang w:eastAsia="zh-CN"/>
        </w:rPr>
        <w:lastRenderedPageBreak/>
        <w:t>X X X X X X X X X X X X X X X X X X X X X X</w:t>
      </w:r>
      <w:r w:rsidRPr="005979CD">
        <w:rPr>
          <w:lang w:eastAsia="zh-CN"/>
        </w:rPr>
        <w:t>弹性杆的曲率</w:t>
      </w:r>
      <w:r>
        <w:rPr>
          <w:rFonts w:hint="eastAsia"/>
          <w:lang w:eastAsia="zh-CN"/>
        </w:rPr>
        <w:t>:</w:t>
      </w:r>
      <w:commentRangeEnd w:id="132"/>
      <w:r w:rsidR="00DE3F91">
        <w:rPr>
          <w:rStyle w:val="af1"/>
          <w:rFonts w:ascii="Calibri" w:eastAsia="宋体" w:hAnsi="Calibri"/>
        </w:rPr>
        <w:commentReference w:id="132"/>
      </w:r>
    </w:p>
    <w:bookmarkEnd w:id="133"/>
    <w:bookmarkEnd w:id="134"/>
    <w:bookmarkEnd w:id="135"/>
    <w:commentRangeStart w:id="136"/>
    <w:p w14:paraId="06CEDF5E" w14:textId="77777777" w:rsidR="00F17947" w:rsidRPr="005979CD" w:rsidRDefault="00F17947" w:rsidP="00E52BFD">
      <w:pPr>
        <w:pStyle w:val="14"/>
        <w:spacing w:beforeLines="80" w:before="192" w:afterLines="100" w:after="240"/>
        <w:jc w:val="right"/>
        <w:textAlignment w:val="center"/>
        <w:rPr>
          <w:rStyle w:val="20"/>
          <w:b w:val="0"/>
          <w:bCs w:val="0"/>
          <w:sz w:val="21"/>
          <w:szCs w:val="21"/>
        </w:rPr>
      </w:pPr>
      <w:r w:rsidRPr="00A56095">
        <w:object w:dxaOrig="4060" w:dyaOrig="740" w14:anchorId="5E363057">
          <v:shape id="_x0000_i1073" type="#_x0000_t75" style="width:202.5pt;height:37.5pt" o:ole="">
            <v:imagedata r:id="rId93" o:title=""/>
          </v:shape>
          <o:OLEObject Type="Embed" ProgID="Equation.DSMT4" ShapeID="_x0000_i1073" DrawAspect="Content" ObjectID="_1580412175" r:id="rId94"/>
        </w:object>
      </w:r>
      <w:commentRangeEnd w:id="136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6"/>
      </w:r>
      <w:r>
        <w:rPr>
          <w:rFonts w:hint="eastAsia"/>
        </w:rPr>
        <w:t>。</w:t>
      </w:r>
      <w:commentRangeStart w:id="137"/>
      <w:r w:rsidRPr="005979CD">
        <w:t>(16)</w:t>
      </w:r>
      <w:commentRangeEnd w:id="137"/>
      <w:r w:rsidR="002C2920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7"/>
      </w:r>
    </w:p>
    <w:p w14:paraId="495BC38F" w14:textId="77777777" w:rsidR="00E27AE7" w:rsidRPr="00696E72" w:rsidRDefault="00E27AE7" w:rsidP="00E27AE7">
      <w:pPr>
        <w:pStyle w:val="11"/>
        <w:spacing w:after="0"/>
        <w:rPr>
          <w:rFonts w:hint="eastAsia"/>
        </w:rPr>
      </w:pPr>
      <w:commentRangeStart w:id="138"/>
      <w:r w:rsidRPr="00696E72">
        <w:rPr>
          <w:rFonts w:hint="eastAsia"/>
        </w:rPr>
        <w:t>4</w:t>
      </w:r>
      <w:commentRangeEnd w:id="138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138"/>
      </w:r>
      <w:r w:rsidRPr="00696E72">
        <w:rPr>
          <w:rFonts w:hint="eastAsia"/>
        </w:rPr>
        <w:t xml:space="preserve">  </w:t>
      </w:r>
      <w:commentRangeStart w:id="139"/>
      <w:r w:rsidRPr="00696E72">
        <w:t>弹性</w:t>
      </w:r>
      <w:r w:rsidR="005862FD">
        <w:rPr>
          <w:rFonts w:hint="eastAsia"/>
        </w:rPr>
        <w:t>细</w:t>
      </w:r>
      <w:r w:rsidRPr="00696E72">
        <w:t>杆的三维几何图像</w:t>
      </w:r>
      <w:commentRangeEnd w:id="139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139"/>
      </w:r>
    </w:p>
    <w:p w14:paraId="606A1772" w14:textId="77777777" w:rsidR="00E27AE7" w:rsidRPr="00662862" w:rsidRDefault="00E27AE7" w:rsidP="00E27AE7">
      <w:pPr>
        <w:pStyle w:val="12"/>
        <w:rPr>
          <w:rFonts w:hint="eastAsia"/>
        </w:rPr>
      </w:pPr>
      <w:commentRangeStart w:id="140"/>
      <w:r>
        <w:rPr>
          <w:rFonts w:hint="eastAsia"/>
        </w:rPr>
        <w:t>4</w:t>
      </w:r>
      <w:r w:rsidRPr="00662862">
        <w:t>.1</w:t>
      </w:r>
      <w:commentRangeEnd w:id="140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140"/>
      </w:r>
      <w:r>
        <w:rPr>
          <w:rFonts w:hint="eastAsia"/>
        </w:rPr>
        <w:t xml:space="preserve"> </w:t>
      </w:r>
      <w:r w:rsidRPr="00662862">
        <w:t xml:space="preserve"> </w:t>
      </w:r>
      <w:commentRangeStart w:id="141"/>
      <w:r w:rsidRPr="00662862">
        <w:t>精确解对应的几何图像</w:t>
      </w:r>
      <w:commentRangeEnd w:id="141"/>
      <w:r w:rsidR="002C2920">
        <w:rPr>
          <w:rStyle w:val="af1"/>
          <w:rFonts w:ascii="Calibri" w:eastAsia="宋体" w:hAnsi="Calibri"/>
          <w:kern w:val="0"/>
          <w:lang w:eastAsia="en-US" w:bidi="en-US"/>
        </w:rPr>
        <w:commentReference w:id="141"/>
      </w:r>
    </w:p>
    <w:p w14:paraId="611249BA" w14:textId="01694345" w:rsidR="00E27AE7" w:rsidRDefault="00E2514F" w:rsidP="006E407E">
      <w:pPr>
        <w:ind w:firstLine="400"/>
        <w:rPr>
          <w:lang w:eastAsia="zh-CN"/>
        </w:rPr>
      </w:pPr>
      <w:commentRangeStart w:id="142"/>
      <w:r>
        <w:rPr>
          <w:noProof/>
        </w:rPr>
        <w:pict w14:anchorId="5FE967D3">
          <v:shape id="_x0000_s1253" type="#_x0000_t202" style="position:absolute;left:0;text-align:left;margin-left:-.25pt;margin-top:265.8pt;width:229.8pt;height:163.6pt;z-index:-251656704" wrapcoords="-71 -67 -71 21533 21671 21533 21671 -67 -71 -67" strokecolor="white">
            <v:textbox inset="0,0,0,0">
              <w:txbxContent>
                <w:p w14:paraId="2A7A52B4" w14:textId="77777777" w:rsidR="009D4D84" w:rsidRDefault="009D4D84" w:rsidP="00FF5CD5">
                  <w:pPr>
                    <w:pStyle w:val="19"/>
                    <w:spacing w:before="192" w:after="120"/>
                  </w:pPr>
                  <w:r>
                    <w:rPr>
                      <w:rFonts w:hint="eastAsia"/>
                      <w:noProof/>
                    </w:rPr>
                    <w:drawing>
                      <wp:inline distT="0" distB="0" distL="0" distR="0" wp14:anchorId="24754B8A" wp14:editId="42DFBCB5">
                        <wp:extent cx="2520696" cy="1115568"/>
                        <wp:effectExtent l="19050" t="0" r="0" b="0"/>
                        <wp:docPr id="1" name="图片 3" descr="162w067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62w067.tif"/>
                                <pic:cNvPicPr/>
                              </pic:nvPicPr>
                              <pic:blipFill>
                                <a:blip r:embed="rId9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20696" cy="111556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723613D" w14:textId="7648979B" w:rsidR="009D4D84" w:rsidRPr="005979CD" w:rsidRDefault="009D4D84" w:rsidP="004D3F95">
                  <w:pPr>
                    <w:pStyle w:val="200"/>
                    <w:ind w:left="534" w:hanging="534"/>
                    <w:jc w:val="center"/>
                    <w:rPr>
                      <w:rFonts w:hint="eastAsia"/>
                    </w:rPr>
                  </w:pPr>
                  <w:r w:rsidRPr="005979CD">
                    <w:t>图</w:t>
                  </w:r>
                  <w:r w:rsidRPr="005979CD">
                    <w:t>1</w:t>
                  </w:r>
                  <w:r w:rsidRPr="005979CD">
                    <w:rPr>
                      <w:rFonts w:hint="eastAsia"/>
                    </w:rPr>
                    <w:t xml:space="preserve">  </w:t>
                  </w:r>
                  <w:r w:rsidRPr="005979CD">
                    <w:t>初始曲率</w:t>
                  </w:r>
                  <w:r w:rsidRPr="00220299">
                    <w:rPr>
                      <w:rFonts w:ascii="Symbol" w:hAnsi="Symbol"/>
                      <w:b/>
                      <w:i/>
                    </w:rPr>
                    <w:t></w:t>
                  </w:r>
                  <w:r>
                    <w:rPr>
                      <w:rFonts w:hint="eastAsia"/>
                    </w:rPr>
                    <w:t>(0)=0.83</w:t>
                  </w:r>
                  <w:r w:rsidRPr="005979CD">
                    <w:t xml:space="preserve">, </w:t>
                  </w:r>
                  <w:r w:rsidRPr="005979CD">
                    <w:t>挠率</w:t>
                  </w:r>
                  <w:r w:rsidRPr="00220299">
                    <w:rPr>
                      <w:rFonts w:ascii="Symbol" w:hAnsi="Symbol"/>
                      <w:b/>
                      <w:i/>
                    </w:rPr>
                    <w:t></w:t>
                  </w:r>
                  <w:r>
                    <w:rPr>
                      <w:rFonts w:asciiTheme="minorHAnsi" w:hAnsiTheme="minorHAnsi" w:hint="cs"/>
                    </w:rPr>
                    <w:t> </w:t>
                  </w:r>
                  <w:r>
                    <w:rPr>
                      <w:rFonts w:hint="eastAsia"/>
                    </w:rPr>
                    <w:t>=0.13</w:t>
                  </w:r>
                  <w:r w:rsidRPr="005979CD">
                    <w:t>时</w:t>
                  </w:r>
                  <w:r w:rsidR="004D3F95">
                    <w:rPr>
                      <w:rFonts w:hint="eastAsia"/>
                    </w:rPr>
                    <w:t>X</w:t>
                  </w:r>
                  <w:r w:rsidR="004D3F95">
                    <w:t xml:space="preserve"> X X X X X X X X X X X</w:t>
                  </w:r>
                </w:p>
                <w:p w14:paraId="635629FD" w14:textId="77777777" w:rsidR="009D4D84" w:rsidRDefault="009D4D84" w:rsidP="0032030F">
                  <w:pPr>
                    <w:pStyle w:val="21e"/>
                    <w:ind w:leftChars="115" w:left="882" w:rightChars="135" w:right="281" w:hangingChars="361" w:hanging="643"/>
                  </w:pPr>
                  <w:r w:rsidRPr="005979CD">
                    <w:t xml:space="preserve">Fig. 1  </w:t>
                  </w:r>
                  <w:r>
                    <w:rPr>
                      <w:rFonts w:hint="eastAsia"/>
                    </w:rPr>
                    <w:t>S</w:t>
                  </w:r>
                  <w:r w:rsidRPr="005979CD">
                    <w:t xml:space="preserve">pace configuration of </w:t>
                  </w:r>
                  <w:r>
                    <w:rPr>
                      <w:rFonts w:hint="eastAsia"/>
                    </w:rPr>
                    <w:t xml:space="preserve">thin </w:t>
                  </w:r>
                  <w:r w:rsidRPr="005979CD">
                    <w:t>elastic rod corres</w:t>
                  </w:r>
                  <w:r>
                    <w:rPr>
                      <w:rFonts w:hint="eastAsia"/>
                    </w:rPr>
                    <w:t>-</w:t>
                  </w:r>
                  <w:r w:rsidRPr="005979CD">
                    <w:t xml:space="preserve">ponding to solution (16) with initial curverture </w:t>
                  </w:r>
                  <w:r w:rsidRPr="00220299">
                    <w:rPr>
                      <w:rFonts w:ascii="Symbol" w:hAnsi="Symbol"/>
                      <w:i/>
                    </w:rPr>
                    <w:t></w:t>
                  </w:r>
                  <w:r>
                    <w:rPr>
                      <w:rFonts w:hint="eastAsia"/>
                    </w:rPr>
                    <w:t>(0)=0.83</w:t>
                  </w:r>
                  <w:r w:rsidRPr="005979CD">
                    <w:t xml:space="preserve"> and torsion </w:t>
                  </w:r>
                  <w:r w:rsidRPr="00220299">
                    <w:rPr>
                      <w:rFonts w:ascii="Symbol" w:hAnsi="Symbol"/>
                      <w:i/>
                    </w:rPr>
                    <w:t></w:t>
                  </w:r>
                  <w:r>
                    <w:rPr>
                      <w:rFonts w:hint="eastAsia"/>
                    </w:rPr>
                    <w:t>=0.13</w:t>
                  </w:r>
                </w:p>
              </w:txbxContent>
            </v:textbox>
            <w10:wrap type="tight"/>
          </v:shape>
        </w:pict>
      </w:r>
      <w:r w:rsidR="00E27AE7" w:rsidRPr="005979CD">
        <w:rPr>
          <w:lang w:eastAsia="zh-CN"/>
        </w:rPr>
        <w:t>给出弹性</w:t>
      </w:r>
      <w:r w:rsidR="005862FD">
        <w:rPr>
          <w:rFonts w:hint="eastAsia"/>
          <w:lang w:eastAsia="zh-CN"/>
        </w:rPr>
        <w:t>细</w:t>
      </w:r>
      <w:r w:rsidR="00E27AE7" w:rsidRPr="005979CD">
        <w:rPr>
          <w:lang w:eastAsia="zh-CN"/>
        </w:rPr>
        <w:t>杆的弯扭度解之后</w:t>
      </w:r>
      <w:r w:rsidR="00E27AE7" w:rsidRPr="005979CD">
        <w:rPr>
          <w:lang w:eastAsia="zh-CN"/>
        </w:rPr>
        <w:t xml:space="preserve">, </w:t>
      </w:r>
      <w:r w:rsidR="00E27AE7" w:rsidRPr="005979CD">
        <w:rPr>
          <w:lang w:eastAsia="zh-CN"/>
        </w:rPr>
        <w:t>就可确定挠性线的位形和截面的姿态</w:t>
      </w:r>
      <w:r w:rsidR="00E27AE7">
        <w:rPr>
          <w:lang w:eastAsia="zh-CN"/>
        </w:rPr>
        <w:t>。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</w:t>
      </w:r>
      <w:r w:rsidR="001B0D37" w:rsidRPr="00FC1EF8">
        <w:rPr>
          <w:rFonts w:ascii="宋体" w:hAnsi="宋体"/>
          <w:szCs w:val="21"/>
          <w:lang w:eastAsia="zh-CN"/>
        </w:rPr>
        <w:t xml:space="preserve"> </w:t>
      </w:r>
      <w:r w:rsidR="001B0D37">
        <w:rPr>
          <w:rFonts w:ascii="宋体" w:hAnsi="宋体"/>
          <w:szCs w:val="21"/>
          <w:lang w:eastAsia="zh-CN"/>
        </w:rPr>
        <w:t>X X X</w:t>
      </w:r>
      <w:r w:rsidR="00E27AE7" w:rsidRPr="005979CD">
        <w:rPr>
          <w:lang w:eastAsia="zh-CN"/>
        </w:rPr>
        <w:t>,</w:t>
      </w:r>
      <w:bookmarkStart w:id="143" w:name="OLE_LINK349"/>
      <w:bookmarkStart w:id="144" w:name="OLE_LINK350"/>
      <w:bookmarkStart w:id="145" w:name="OLE_LINK353"/>
      <w:bookmarkStart w:id="146" w:name="OLE_LINK355"/>
      <w:bookmarkStart w:id="147" w:name="OLE_LINK356"/>
      <w:bookmarkStart w:id="148" w:name="OLE_LINK357"/>
      <w:bookmarkStart w:id="149" w:name="OLE_LINK408"/>
      <w:bookmarkStart w:id="150" w:name="OLE_LINK409"/>
      <w:r w:rsidR="00E27AE7" w:rsidRPr="005979CD">
        <w:rPr>
          <w:lang w:eastAsia="zh-CN"/>
        </w:rPr>
        <w:t xml:space="preserve"> </w:t>
      </w:r>
      <w:bookmarkEnd w:id="143"/>
      <w:bookmarkEnd w:id="144"/>
      <w:bookmarkEnd w:id="145"/>
      <w:bookmarkEnd w:id="146"/>
      <w:bookmarkEnd w:id="147"/>
      <w:bookmarkEnd w:id="148"/>
      <w:bookmarkEnd w:id="149"/>
      <w:bookmarkEnd w:id="150"/>
      <w:r w:rsidR="00E27AE7" w:rsidRPr="005979CD">
        <w:rPr>
          <w:lang w:eastAsia="zh-CN"/>
        </w:rPr>
        <w:t>令</w:t>
      </w:r>
    </w:p>
    <w:p w14:paraId="15A35231" w14:textId="77777777" w:rsidR="00E27AE7" w:rsidRDefault="00700090" w:rsidP="00E52BFD">
      <w:pPr>
        <w:pStyle w:val="14"/>
        <w:spacing w:beforeLines="100" w:before="240" w:afterLines="90" w:after="216"/>
      </w:pPr>
      <w:r>
        <w:rPr>
          <w:rFonts w:hint="eastAsia"/>
        </w:rPr>
        <w:tab/>
      </w:r>
      <w:r w:rsidR="005862FD" w:rsidRPr="00700090">
        <w:rPr>
          <w:position w:val="-22"/>
        </w:rPr>
        <w:object w:dxaOrig="660" w:dyaOrig="560" w14:anchorId="1840EAE9">
          <v:shape id="_x0000_i1074" type="#_x0000_t75" style="width:34.5pt;height:27.75pt" o:ole="">
            <v:imagedata r:id="rId96" o:title=""/>
          </v:shape>
          <o:OLEObject Type="Embed" ProgID="Equation.DSMT4" ShapeID="_x0000_i1074" DrawAspect="Content" ObjectID="_1580412176" r:id="rId97"/>
        </w:object>
      </w:r>
      <w:r>
        <w:rPr>
          <w:rFonts w:hint="eastAsia"/>
        </w:rPr>
        <w:t>,</w:t>
      </w:r>
    </w:p>
    <w:p w14:paraId="3594F1AD" w14:textId="77777777" w:rsidR="00E27AE7" w:rsidRDefault="005862FD" w:rsidP="00E27AE7">
      <w:pPr>
        <w:ind w:firstLineChars="0" w:firstLine="0"/>
        <w:rPr>
          <w:lang w:eastAsia="zh-CN"/>
        </w:rPr>
      </w:pPr>
      <w:r>
        <w:rPr>
          <w:rFonts w:hint="eastAsia"/>
          <w:lang w:eastAsia="zh-CN"/>
        </w:rPr>
        <w:t>可以</w:t>
      </w:r>
      <w:r w:rsidR="00E27AE7" w:rsidRPr="005979CD">
        <w:rPr>
          <w:lang w:eastAsia="zh-CN"/>
        </w:rPr>
        <w:t>得</w:t>
      </w:r>
      <w:r>
        <w:rPr>
          <w:rFonts w:hint="eastAsia"/>
          <w:lang w:eastAsia="zh-CN"/>
        </w:rPr>
        <w:t>到</w:t>
      </w:r>
    </w:p>
    <w:p w14:paraId="2E084574" w14:textId="77777777" w:rsidR="00E27AE7" w:rsidRDefault="00700090" w:rsidP="00FF5CD5">
      <w:pPr>
        <w:pStyle w:val="14"/>
        <w:spacing w:before="120" w:after="120"/>
      </w:pPr>
      <w:r>
        <w:rPr>
          <w:rFonts w:hint="eastAsia"/>
        </w:rPr>
        <w:tab/>
      </w:r>
      <w:r w:rsidRPr="00700090">
        <w:rPr>
          <w:position w:val="-10"/>
        </w:rPr>
        <w:object w:dxaOrig="980" w:dyaOrig="300" w14:anchorId="0D80BDA5">
          <v:shape id="_x0000_i1075" type="#_x0000_t75" style="width:49.5pt;height:15pt" o:ole="">
            <v:imagedata r:id="rId98" o:title=""/>
          </v:shape>
          <o:OLEObject Type="Embed" ProgID="Equation.DSMT4" ShapeID="_x0000_i1075" DrawAspect="Content" ObjectID="_1580412177" r:id="rId99"/>
        </w:object>
      </w:r>
      <w:r>
        <w:rPr>
          <w:rFonts w:hint="eastAsia"/>
        </w:rPr>
        <w:t>。</w:t>
      </w:r>
    </w:p>
    <w:p w14:paraId="0E5D312F" w14:textId="068805A6" w:rsidR="00E27AE7" w:rsidRDefault="001B0D37" w:rsidP="00E27AE7">
      <w:pPr>
        <w:ind w:firstLineChars="0" w:firstLine="0"/>
        <w:rPr>
          <w:lang w:eastAsia="zh-CN"/>
        </w:rPr>
      </w:pPr>
      <w:r>
        <w:rPr>
          <w:rFonts w:ascii="宋体" w:hAnsi="宋体"/>
          <w:szCs w:val="21"/>
          <w:lang w:eastAsia="zh-CN"/>
        </w:rPr>
        <w:t>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 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 X</w:t>
      </w:r>
      <w:r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>X</w:t>
      </w:r>
      <w:r w:rsidR="00E27AE7">
        <w:rPr>
          <w:lang w:eastAsia="zh-CN"/>
        </w:rPr>
        <w:t>。</w:t>
      </w:r>
      <w:r w:rsidR="00E27AE7" w:rsidRPr="005979CD">
        <w:rPr>
          <w:lang w:eastAsia="zh-CN"/>
        </w:rPr>
        <w:t>由</w:t>
      </w:r>
      <w:bookmarkStart w:id="151" w:name="OLE_LINK43"/>
      <w:bookmarkStart w:id="152" w:name="OLE_LINK66"/>
      <w:r w:rsidR="00E27AE7" w:rsidRPr="005979CD">
        <w:rPr>
          <w:lang w:eastAsia="zh-CN"/>
        </w:rPr>
        <w:t>Schrödinger</w:t>
      </w:r>
      <w:bookmarkEnd w:id="151"/>
      <w:bookmarkEnd w:id="152"/>
      <w:r w:rsidR="00E27AE7" w:rsidRPr="005979CD">
        <w:rPr>
          <w:lang w:eastAsia="zh-CN"/>
        </w:rPr>
        <w:t>粒子波动比拟</w:t>
      </w:r>
      <w:r w:rsidR="00E27AE7" w:rsidRPr="005979CD">
        <w:rPr>
          <w:lang w:eastAsia="zh-CN"/>
        </w:rPr>
        <w:t xml:space="preserve">, </w:t>
      </w:r>
      <w:r w:rsidR="00E27AE7" w:rsidRPr="005979CD">
        <w:rPr>
          <w:lang w:eastAsia="zh-CN"/>
        </w:rPr>
        <w:t>图</w:t>
      </w:r>
      <w:r w:rsidR="00E27AE7" w:rsidRPr="005979CD">
        <w:rPr>
          <w:lang w:eastAsia="zh-CN"/>
        </w:rPr>
        <w:t>1</w:t>
      </w:r>
      <w:r w:rsidR="00E27AE7" w:rsidRPr="005979CD">
        <w:rPr>
          <w:lang w:eastAsia="zh-CN"/>
        </w:rPr>
        <w:t>与粒子波函数初值为</w:t>
      </w:r>
      <w:bookmarkStart w:id="153" w:name="OLE_LINK108"/>
      <w:bookmarkStart w:id="154" w:name="OLE_LINK109"/>
      <w:r w:rsidR="00E27AE7" w:rsidRPr="00E27AE7">
        <w:rPr>
          <w:rFonts w:ascii="Symbol" w:hAnsi="Symbol"/>
          <w:i/>
          <w:lang w:eastAsia="zh-CN"/>
        </w:rPr>
        <w:t></w:t>
      </w:r>
      <w:r w:rsidR="00E27AE7">
        <w:rPr>
          <w:rFonts w:hint="eastAsia"/>
          <w:lang w:eastAsia="zh-CN"/>
        </w:rPr>
        <w:t xml:space="preserve"> (</w:t>
      </w:r>
      <w:r w:rsidR="00E27AE7" w:rsidRPr="00E27AE7">
        <w:rPr>
          <w:rFonts w:hint="eastAsia"/>
          <w:i/>
          <w:lang w:eastAsia="zh-CN"/>
        </w:rPr>
        <w:t>x</w:t>
      </w:r>
      <w:r w:rsidR="00E27AE7">
        <w:rPr>
          <w:rFonts w:hint="eastAsia"/>
          <w:lang w:eastAsia="zh-CN"/>
        </w:rPr>
        <w:t>)|</w:t>
      </w:r>
      <w:r w:rsidR="00E27AE7" w:rsidRPr="00E27AE7">
        <w:rPr>
          <w:rFonts w:hint="eastAsia"/>
          <w:i/>
          <w:vertAlign w:val="subscript"/>
          <w:lang w:eastAsia="zh-CN"/>
        </w:rPr>
        <w:t>x</w:t>
      </w:r>
      <w:r w:rsidR="00E27AE7" w:rsidRPr="00E27AE7">
        <w:rPr>
          <w:rFonts w:hint="eastAsia"/>
          <w:vertAlign w:val="subscript"/>
          <w:lang w:eastAsia="zh-CN"/>
        </w:rPr>
        <w:t>=0</w:t>
      </w:r>
      <w:r w:rsidR="00E27AE7">
        <w:rPr>
          <w:rFonts w:hint="eastAsia"/>
          <w:lang w:eastAsia="zh-CN"/>
        </w:rPr>
        <w:t>=0.83</w:t>
      </w:r>
      <w:bookmarkEnd w:id="153"/>
      <w:bookmarkEnd w:id="154"/>
      <w:r w:rsidR="00E27AE7" w:rsidRPr="005979CD">
        <w:rPr>
          <w:lang w:eastAsia="zh-CN"/>
        </w:rPr>
        <w:t>的波动状态对应</w:t>
      </w:r>
      <w:r w:rsidR="00E27AE7">
        <w:rPr>
          <w:lang w:eastAsia="zh-CN"/>
        </w:rPr>
        <w:t>。</w:t>
      </w:r>
      <w:commentRangeEnd w:id="142"/>
      <w:r w:rsidR="002C2920">
        <w:rPr>
          <w:rStyle w:val="af1"/>
          <w:rFonts w:ascii="Calibri" w:eastAsia="宋体" w:hAnsi="Calibri"/>
        </w:rPr>
        <w:commentReference w:id="142"/>
      </w:r>
    </w:p>
    <w:p w14:paraId="28349AD6" w14:textId="77777777" w:rsidR="00151687" w:rsidRPr="00662862" w:rsidRDefault="00151687" w:rsidP="00151687">
      <w:pPr>
        <w:pStyle w:val="12"/>
        <w:rPr>
          <w:rFonts w:hint="eastAsia"/>
        </w:rPr>
      </w:pPr>
      <w:commentRangeStart w:id="155"/>
      <w:r>
        <w:rPr>
          <w:rFonts w:hint="eastAsia"/>
        </w:rPr>
        <w:t>4</w:t>
      </w:r>
      <w:r w:rsidRPr="00662862">
        <w:t xml:space="preserve">.2 </w:t>
      </w:r>
      <w:commentRangeEnd w:id="155"/>
      <w:r w:rsidR="00BC526D">
        <w:rPr>
          <w:rStyle w:val="af1"/>
          <w:rFonts w:ascii="Calibri" w:eastAsia="宋体" w:hAnsi="Calibri"/>
          <w:kern w:val="0"/>
          <w:lang w:eastAsia="en-US" w:bidi="en-US"/>
        </w:rPr>
        <w:commentReference w:id="155"/>
      </w:r>
      <w:r>
        <w:rPr>
          <w:rFonts w:hint="eastAsia"/>
        </w:rPr>
        <w:t xml:space="preserve"> </w:t>
      </w:r>
      <w:commentRangeStart w:id="156"/>
      <w:r w:rsidRPr="00662862">
        <w:t>弹性</w:t>
      </w:r>
      <w:r w:rsidR="005862FD">
        <w:rPr>
          <w:rFonts w:hint="eastAsia"/>
        </w:rPr>
        <w:t>细</w:t>
      </w:r>
      <w:r w:rsidRPr="00662862">
        <w:t>杆数值模拟</w:t>
      </w:r>
      <w:commentRangeEnd w:id="156"/>
      <w:r w:rsidR="00BC526D">
        <w:rPr>
          <w:rStyle w:val="af1"/>
          <w:rFonts w:ascii="Calibri" w:eastAsia="宋体" w:hAnsi="Calibri"/>
          <w:kern w:val="0"/>
          <w:lang w:eastAsia="en-US" w:bidi="en-US"/>
        </w:rPr>
        <w:commentReference w:id="156"/>
      </w:r>
    </w:p>
    <w:p w14:paraId="0524D784" w14:textId="4D19C46D" w:rsidR="00151687" w:rsidRDefault="00151687" w:rsidP="00151687">
      <w:pPr>
        <w:ind w:firstLine="416"/>
        <w:rPr>
          <w:rStyle w:val="MathematicaFormatStandardForm"/>
          <w:rFonts w:cs="Times New Roman"/>
          <w:szCs w:val="21"/>
          <w:lang w:eastAsia="zh-CN"/>
        </w:rPr>
      </w:pPr>
      <w:commentRangeStart w:id="157"/>
      <w:r w:rsidRPr="00C108A6">
        <w:rPr>
          <w:rStyle w:val="MathematicaFormatStandardForm"/>
          <w:rFonts w:cs="Times New Roman"/>
          <w:szCs w:val="21"/>
          <w:lang w:eastAsia="zh-CN"/>
        </w:rPr>
        <w:t>引入</w:t>
      </w:r>
      <w:r w:rsidR="001B0D37">
        <w:rPr>
          <w:rStyle w:val="MathematicaFormatStandardForm"/>
          <w:rFonts w:cs="Times New Roman" w:hint="eastAsia"/>
          <w:szCs w:val="21"/>
          <w:lang w:eastAsia="zh-CN"/>
        </w:rPr>
        <w:t>X</w:t>
      </w:r>
      <w:r w:rsidR="001B0D37">
        <w:rPr>
          <w:rStyle w:val="MathematicaFormatStandardForm"/>
          <w:rFonts w:cs="Times New Roman"/>
          <w:szCs w:val="21"/>
          <w:lang w:eastAsia="zh-CN"/>
        </w:rPr>
        <w:t xml:space="preserve"> X X X X X X X X X </w:t>
      </w:r>
      <w:r w:rsidRPr="00C001B1">
        <w:rPr>
          <w:lang w:eastAsia="zh-CN"/>
        </w:rPr>
        <w:t>:</w:t>
      </w:r>
    </w:p>
    <w:p w14:paraId="716C9946" w14:textId="77777777" w:rsidR="005862FD" w:rsidRDefault="00151687" w:rsidP="00E52BFD">
      <w:pPr>
        <w:pStyle w:val="14"/>
        <w:widowControl w:val="0"/>
        <w:spacing w:before="120" w:afterLines="20" w:after="48"/>
        <w:textAlignment w:val="center"/>
        <w:rPr>
          <w:rStyle w:val="MathematicaFormatStandardForm"/>
          <w:rFonts w:cs="Times New Roman"/>
          <w:szCs w:val="21"/>
        </w:rPr>
      </w:pPr>
      <w:bookmarkStart w:id="158" w:name="OLE_LINK369"/>
      <w:bookmarkStart w:id="159" w:name="OLE_LINK370"/>
      <w:bookmarkStart w:id="160" w:name="OLE_LINK371"/>
      <w:r>
        <w:rPr>
          <w:rFonts w:hint="eastAsia"/>
        </w:rPr>
        <w:tab/>
      </w:r>
      <w:r w:rsidRPr="00A56095">
        <w:object w:dxaOrig="980" w:dyaOrig="620" w14:anchorId="17C90419">
          <v:shape id="_x0000_i1076" type="#_x0000_t75" style="width:49.5pt;height:30pt" o:ole="">
            <v:imagedata r:id="rId100" o:title=""/>
          </v:shape>
          <o:OLEObject Type="Embed" ProgID="Equation.DSMT4" ShapeID="_x0000_i1076" DrawAspect="Content" ObjectID="_1580412178" r:id="rId101"/>
        </w:object>
      </w:r>
      <w:r w:rsidRPr="00151687">
        <w:t>,</w:t>
      </w:r>
      <w:r w:rsidRPr="00C108A6">
        <w:rPr>
          <w:rStyle w:val="MathematicaFormatStandardForm"/>
          <w:rFonts w:cs="Times New Roman"/>
          <w:szCs w:val="21"/>
        </w:rPr>
        <w:t xml:space="preserve"> </w:t>
      </w:r>
      <w:bookmarkEnd w:id="158"/>
      <w:bookmarkEnd w:id="159"/>
      <w:bookmarkEnd w:id="160"/>
    </w:p>
    <w:p w14:paraId="6E4106B7" w14:textId="77777777" w:rsidR="005862FD" w:rsidRDefault="005862FD" w:rsidP="00E52BFD">
      <w:pPr>
        <w:pStyle w:val="14"/>
        <w:spacing w:beforeLines="80" w:before="192" w:after="120"/>
        <w:textAlignment w:val="center"/>
      </w:pPr>
      <w:r>
        <w:rPr>
          <w:rStyle w:val="MathematicaFormatStandardForm"/>
          <w:rFonts w:ascii="Times New Roman" w:hAnsi="Times New Roman" w:cs="Times New Roman" w:hint="eastAsia"/>
          <w:szCs w:val="21"/>
        </w:rPr>
        <w:tab/>
      </w:r>
      <w:r w:rsidR="00151687" w:rsidRPr="00151687">
        <w:rPr>
          <w:rStyle w:val="MathematicaFormatStandardForm"/>
          <w:rFonts w:ascii="Times New Roman" w:hAnsi="Times New Roman" w:cs="Times New Roman"/>
          <w:szCs w:val="21"/>
        </w:rPr>
        <w:object w:dxaOrig="1060" w:dyaOrig="660" w14:anchorId="15AEF865">
          <v:shape id="_x0000_i1077" type="#_x0000_t75" style="width:52.5pt;height:34.5pt" o:ole="">
            <v:imagedata r:id="rId102" o:title=""/>
          </v:shape>
          <o:OLEObject Type="Embed" ProgID="Equation.DSMT4" ShapeID="_x0000_i1077" DrawAspect="Content" ObjectID="_1580412179" r:id="rId103"/>
        </w:object>
      </w:r>
      <w:r w:rsidR="00151687" w:rsidRPr="00151687">
        <w:t>,</w:t>
      </w:r>
    </w:p>
    <w:p w14:paraId="4FAB9716" w14:textId="77777777" w:rsidR="00151687" w:rsidRDefault="005862FD" w:rsidP="00E52BFD">
      <w:pPr>
        <w:pStyle w:val="14"/>
        <w:spacing w:beforeLines="30" w:before="72" w:afterLines="100" w:after="240"/>
        <w:textAlignment w:val="center"/>
      </w:pPr>
      <w:r>
        <w:rPr>
          <w:rStyle w:val="MathematicaFormatStandardForm"/>
          <w:rFonts w:ascii="Times New Roman" w:hAnsi="Times New Roman" w:cs="Times New Roman" w:hint="eastAsia"/>
          <w:szCs w:val="21"/>
        </w:rPr>
        <w:lastRenderedPageBreak/>
        <w:tab/>
      </w:r>
      <w:r w:rsidR="00151687" w:rsidRPr="00151687">
        <w:rPr>
          <w:rStyle w:val="MathematicaFormatStandardForm"/>
          <w:rFonts w:ascii="Times New Roman" w:hAnsi="Times New Roman" w:cs="Times New Roman"/>
          <w:szCs w:val="21"/>
        </w:rPr>
        <w:object w:dxaOrig="999" w:dyaOrig="660" w14:anchorId="747BEED7">
          <v:shape id="_x0000_i1078" type="#_x0000_t75" style="width:49.5pt;height:34.5pt" o:ole="">
            <v:imagedata r:id="rId104" o:title=""/>
          </v:shape>
          <o:OLEObject Type="Embed" ProgID="Equation.DSMT4" ShapeID="_x0000_i1078" DrawAspect="Content" ObjectID="_1580412180" r:id="rId105"/>
        </w:object>
      </w:r>
    </w:p>
    <w:p w14:paraId="04D00388" w14:textId="77777777" w:rsidR="00151687" w:rsidRDefault="00151687" w:rsidP="00151687">
      <w:pPr>
        <w:ind w:firstLineChars="0" w:firstLine="0"/>
        <w:rPr>
          <w:rStyle w:val="MathematicaFormatStandardForm"/>
          <w:rFonts w:cs="Times New Roman"/>
          <w:szCs w:val="21"/>
          <w:lang w:eastAsia="zh-CN"/>
        </w:rPr>
      </w:pPr>
      <w:bookmarkStart w:id="161" w:name="OLE_LINK365"/>
      <w:r w:rsidRPr="00C108A6">
        <w:rPr>
          <w:rStyle w:val="MathematicaFormatStandardForm"/>
          <w:rFonts w:cs="Times New Roman"/>
          <w:szCs w:val="21"/>
          <w:lang w:eastAsia="zh-CN"/>
        </w:rPr>
        <w:t>以及无量纲参数</w:t>
      </w:r>
      <w:bookmarkStart w:id="162" w:name="OLE_LINK378"/>
      <w:bookmarkStart w:id="163" w:name="OLE_LINK379"/>
      <w:bookmarkEnd w:id="161"/>
    </w:p>
    <w:bookmarkEnd w:id="162"/>
    <w:bookmarkEnd w:id="163"/>
    <w:p w14:paraId="3B243865" w14:textId="77777777" w:rsidR="00151687" w:rsidRDefault="00151687" w:rsidP="00E52BFD">
      <w:pPr>
        <w:pStyle w:val="14"/>
        <w:spacing w:beforeLines="70" w:before="168" w:afterLines="90" w:after="216"/>
        <w:textAlignment w:val="center"/>
        <w:rPr>
          <w:rStyle w:val="MathematicaFormatStandardForm"/>
          <w:rFonts w:cs="Times New Roman"/>
          <w:szCs w:val="21"/>
        </w:rPr>
      </w:pPr>
      <w:r>
        <w:rPr>
          <w:rFonts w:hint="eastAsia"/>
        </w:rPr>
        <w:tab/>
      </w:r>
      <w:r w:rsidRPr="00A56095">
        <w:object w:dxaOrig="1080" w:dyaOrig="700" w14:anchorId="51869821">
          <v:shape id="_x0000_i1079" type="#_x0000_t75" style="width:54.75pt;height:35.25pt" o:ole="">
            <v:imagedata r:id="rId106" o:title=""/>
          </v:shape>
          <o:OLEObject Type="Embed" ProgID="Equation.DSMT4" ShapeID="_x0000_i1079" DrawAspect="Content" ObjectID="_1580412181" r:id="rId107"/>
        </w:object>
      </w:r>
      <w:r w:rsidRPr="00151687">
        <w:t>,</w:t>
      </w:r>
    </w:p>
    <w:p w14:paraId="7794592C" w14:textId="1461A14D" w:rsidR="002C3796" w:rsidRDefault="002C3796" w:rsidP="004D3F95">
      <w:pPr>
        <w:ind w:left="104" w:hangingChars="50" w:hanging="104"/>
        <w:rPr>
          <w:lang w:eastAsia="zh-CN"/>
        </w:rPr>
      </w:pPr>
      <w:r w:rsidRPr="00C108A6">
        <w:rPr>
          <w:rStyle w:val="MathematicaFormatStandardForm"/>
          <w:rFonts w:cs="Times New Roman"/>
          <w:szCs w:val="21"/>
          <w:lang w:eastAsia="zh-CN"/>
        </w:rPr>
        <w:t>可得到</w:t>
      </w:r>
      <w:r w:rsidR="004D3F95">
        <w:rPr>
          <w:rStyle w:val="MathematicaFormatStandardForm"/>
          <w:rFonts w:cs="Times New Roman" w:hint="eastAsia"/>
          <w:szCs w:val="21"/>
          <w:lang w:eastAsia="zh-CN"/>
        </w:rPr>
        <w:t>X</w:t>
      </w:r>
      <w:r w:rsidR="004D3F95">
        <w:rPr>
          <w:rStyle w:val="MathematicaFormatStandardForm"/>
          <w:rFonts w:cs="Times New Roman"/>
          <w:szCs w:val="21"/>
          <w:lang w:eastAsia="zh-CN"/>
        </w:rPr>
        <w:t xml:space="preserve"> X X X X X X X X X X X X X X X X</w:t>
      </w:r>
      <w:r w:rsidRPr="00C108A6">
        <w:rPr>
          <w:lang w:eastAsia="zh-CN"/>
        </w:rPr>
        <w:t>令</w:t>
      </w:r>
      <w:bookmarkStart w:id="164" w:name="OLE_LINK115"/>
      <w:bookmarkStart w:id="165" w:name="OLE_LINK116"/>
      <w:bookmarkStart w:id="166" w:name="OLE_LINK139"/>
    </w:p>
    <w:bookmarkEnd w:id="164"/>
    <w:bookmarkEnd w:id="165"/>
    <w:bookmarkEnd w:id="166"/>
    <w:p w14:paraId="112DEF10" w14:textId="77777777" w:rsidR="002C3796" w:rsidRDefault="002C3796" w:rsidP="00E52BFD">
      <w:pPr>
        <w:pStyle w:val="14"/>
        <w:spacing w:beforeLines="60" w:before="144" w:afterLines="60" w:after="144"/>
        <w:textAlignment w:val="center"/>
      </w:pPr>
      <w:r>
        <w:rPr>
          <w:rFonts w:hint="eastAsia"/>
        </w:rPr>
        <w:tab/>
      </w:r>
      <w:r w:rsidRPr="00CB1103">
        <w:object w:dxaOrig="580" w:dyaOrig="560" w14:anchorId="338704BA">
          <v:shape id="_x0000_i1080" type="#_x0000_t75" style="width:29.25pt;height:27.75pt" o:ole="">
            <v:imagedata r:id="rId108" o:title=""/>
          </v:shape>
          <o:OLEObject Type="Embed" ProgID="Equation.DSMT4" ShapeID="_x0000_i1080" DrawAspect="Content" ObjectID="_1580412182" r:id="rId109"/>
        </w:object>
      </w:r>
      <w:r w:rsidRPr="00C108A6">
        <w:t>,</w:t>
      </w:r>
    </w:p>
    <w:p w14:paraId="2A38F8E1" w14:textId="64AB6DCA" w:rsidR="002C3796" w:rsidRPr="006B710D" w:rsidRDefault="002C3796" w:rsidP="005862FD">
      <w:pPr>
        <w:ind w:firstLineChars="0" w:firstLine="0"/>
        <w:rPr>
          <w:sz w:val="18"/>
          <w:szCs w:val="18"/>
          <w:lang w:eastAsia="zh-CN"/>
        </w:rPr>
      </w:pPr>
      <w:bookmarkStart w:id="167" w:name="OLE_LINK386"/>
      <w:bookmarkStart w:id="168" w:name="OLE_LINK387"/>
      <w:r w:rsidRPr="00C108A6">
        <w:rPr>
          <w:lang w:eastAsia="zh-CN"/>
        </w:rPr>
        <w:t>方程曲率</w:t>
      </w:r>
      <w:bookmarkEnd w:id="167"/>
      <w:bookmarkEnd w:id="168"/>
      <w:r w:rsidR="004D3F95">
        <w:rPr>
          <w:rFonts w:ascii="宋体" w:hAnsi="宋体"/>
          <w:szCs w:val="21"/>
          <w:lang w:eastAsia="zh-CN"/>
        </w:rPr>
        <w:t>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</w:t>
      </w:r>
      <w:r w:rsidRPr="00C108A6">
        <w:rPr>
          <w:lang w:eastAsia="zh-CN"/>
        </w:rPr>
        <w:t>波动状态</w:t>
      </w:r>
      <w:r>
        <w:rPr>
          <w:lang w:eastAsia="zh-CN"/>
        </w:rPr>
        <w:t>。</w:t>
      </w:r>
      <w:commentRangeEnd w:id="157"/>
      <w:r w:rsidR="00DE3F91">
        <w:rPr>
          <w:rStyle w:val="af1"/>
          <w:rFonts w:ascii="Calibri" w:eastAsia="宋体" w:hAnsi="Calibri"/>
        </w:rPr>
        <w:commentReference w:id="157"/>
      </w:r>
    </w:p>
    <w:p w14:paraId="66B08ED3" w14:textId="77777777" w:rsidR="008746D4" w:rsidRPr="0041763E" w:rsidRDefault="008746D4" w:rsidP="0041763E">
      <w:pPr>
        <w:ind w:firstLine="496"/>
        <w:rPr>
          <w:sz w:val="24"/>
          <w:lang w:eastAsia="zh-CN"/>
        </w:rPr>
      </w:pPr>
    </w:p>
    <w:p w14:paraId="1E64329C" w14:textId="77777777" w:rsidR="004F0C39" w:rsidRDefault="00664FB9" w:rsidP="00664FB9">
      <w:pPr>
        <w:pStyle w:val="19"/>
        <w:spacing w:before="192" w:after="120"/>
      </w:pPr>
      <w:commentRangeStart w:id="169"/>
      <w:r>
        <w:rPr>
          <w:noProof/>
        </w:rPr>
        <w:drawing>
          <wp:inline distT="0" distB="0" distL="0" distR="0" wp14:anchorId="7431FCB8" wp14:editId="3CB90C77">
            <wp:extent cx="2520696" cy="755904"/>
            <wp:effectExtent l="19050" t="0" r="0" b="0"/>
            <wp:docPr id="6" name="图片 5" descr="162w06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2w068.tif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520696" cy="755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69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9"/>
      </w:r>
    </w:p>
    <w:p w14:paraId="04F64B1D" w14:textId="5C472863" w:rsidR="00182620" w:rsidRDefault="00664FB9" w:rsidP="00182620">
      <w:pPr>
        <w:pStyle w:val="200"/>
        <w:ind w:left="534" w:hanging="534"/>
        <w:jc w:val="center"/>
        <w:rPr>
          <w:rFonts w:hint="eastAsia"/>
        </w:rPr>
      </w:pPr>
      <w:bookmarkStart w:id="170" w:name="OLE_LINK7"/>
      <w:bookmarkStart w:id="171" w:name="OLE_LINK8"/>
      <w:bookmarkStart w:id="172" w:name="OLE_LINK88"/>
      <w:bookmarkStart w:id="173" w:name="OLE_LINK101"/>
      <w:commentRangeStart w:id="174"/>
      <w:r w:rsidRPr="00C108A6">
        <w:t>图</w:t>
      </w:r>
      <w:r w:rsidRPr="00C108A6">
        <w:t>2</w:t>
      </w:r>
      <w:commentRangeEnd w:id="174"/>
      <w:r w:rsidR="00BC526D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74"/>
      </w:r>
      <w:r w:rsidRPr="00C108A6">
        <w:rPr>
          <w:rFonts w:hint="eastAsia"/>
        </w:rPr>
        <w:t xml:space="preserve"> </w:t>
      </w:r>
      <w:commentRangeStart w:id="175"/>
      <w:r w:rsidRPr="00C108A6">
        <w:rPr>
          <w:rFonts w:hint="eastAsia"/>
        </w:rPr>
        <w:t xml:space="preserve"> </w:t>
      </w:r>
      <w:r w:rsidRPr="00C108A6">
        <w:t>初始曲率</w:t>
      </w:r>
      <w:bookmarkEnd w:id="170"/>
      <w:bookmarkEnd w:id="171"/>
      <w:bookmarkEnd w:id="172"/>
      <w:bookmarkEnd w:id="173"/>
      <w:r w:rsidR="004D3F95">
        <w:rPr>
          <w:rFonts w:hint="eastAsia"/>
        </w:rPr>
        <w:t xml:space="preserve">X X X X X X X X X X X X X X X X X X X X X X X X X X X X X X </w:t>
      </w:r>
    </w:p>
    <w:commentRangeEnd w:id="175"/>
    <w:p w14:paraId="77AC531A" w14:textId="30E53B2D" w:rsidR="00664FB9" w:rsidRPr="00C108A6" w:rsidRDefault="00BC526D" w:rsidP="004D3F95">
      <w:pPr>
        <w:pStyle w:val="200"/>
        <w:ind w:left="298" w:hangingChars="142" w:hanging="298"/>
        <w:rPr>
          <w:rFonts w:hint="eastAsia"/>
        </w:rPr>
      </w:pPr>
      <w:r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75"/>
      </w:r>
    </w:p>
    <w:p w14:paraId="28FCF5CC" w14:textId="77777777" w:rsidR="00664FB9" w:rsidRDefault="00664FB9" w:rsidP="008746D4">
      <w:pPr>
        <w:pStyle w:val="21e"/>
        <w:ind w:leftChars="97" w:left="825" w:rightChars="114" w:right="237" w:hanging="623"/>
      </w:pPr>
      <w:r w:rsidRPr="00C108A6">
        <w:t xml:space="preserve">Fig. 2 </w:t>
      </w:r>
      <w:r w:rsidRPr="00C108A6">
        <w:rPr>
          <w:rFonts w:hint="eastAsia"/>
        </w:rPr>
        <w:t xml:space="preserve"> </w:t>
      </w:r>
      <w:r>
        <w:rPr>
          <w:rFonts w:hint="eastAsia"/>
        </w:rPr>
        <w:t>S</w:t>
      </w:r>
      <w:r w:rsidRPr="00C108A6">
        <w:t xml:space="preserve">pace configuration of </w:t>
      </w:r>
      <w:r w:rsidR="00182620">
        <w:rPr>
          <w:rFonts w:hint="eastAsia"/>
        </w:rPr>
        <w:t xml:space="preserve">thin </w:t>
      </w:r>
      <w:r w:rsidRPr="00C108A6">
        <w:t xml:space="preserve">elastic rod with the </w:t>
      </w:r>
      <w:r w:rsidRPr="00182620">
        <w:rPr>
          <w:spacing w:val="0"/>
        </w:rPr>
        <w:t>initial curvature</w:t>
      </w:r>
      <w:r w:rsidR="008746D4" w:rsidRPr="00182620">
        <w:rPr>
          <w:spacing w:val="0"/>
        </w:rPr>
        <w:t> </w:t>
      </w:r>
      <w:r w:rsidR="007642E2" w:rsidRPr="00182620">
        <w:rPr>
          <w:rFonts w:ascii="Symbol" w:hAnsi="Symbol"/>
          <w:i/>
          <w:spacing w:val="0"/>
        </w:rPr>
        <w:t></w:t>
      </w:r>
      <w:r w:rsidR="007642E2" w:rsidRPr="00182620">
        <w:rPr>
          <w:rFonts w:hint="eastAsia"/>
          <w:spacing w:val="0"/>
        </w:rPr>
        <w:t>(0)=0.20</w:t>
      </w:r>
      <w:r w:rsidR="007642E2" w:rsidRPr="00182620">
        <w:rPr>
          <w:spacing w:val="0"/>
        </w:rPr>
        <w:t>,</w:t>
      </w:r>
      <w:r w:rsidR="008746D4" w:rsidRPr="00182620">
        <w:rPr>
          <w:rFonts w:hint="cs"/>
          <w:spacing w:val="0"/>
        </w:rPr>
        <w:t> </w:t>
      </w:r>
      <w:r w:rsidR="007642E2" w:rsidRPr="00182620">
        <w:rPr>
          <w:rFonts w:ascii="Symbol" w:hAnsi="Symbol"/>
          <w:i/>
          <w:spacing w:val="0"/>
        </w:rPr>
        <w:t></w:t>
      </w:r>
      <w:r w:rsidR="007642E2" w:rsidRPr="00182620">
        <w:rPr>
          <w:rFonts w:cs="Times New Roman"/>
          <w:spacing w:val="0"/>
        </w:rPr>
        <w:t>′</w:t>
      </w:r>
      <w:r w:rsidR="007642E2" w:rsidRPr="00182620">
        <w:rPr>
          <w:rFonts w:hint="eastAsia"/>
          <w:spacing w:val="0"/>
        </w:rPr>
        <w:t>(0)=0.20</w:t>
      </w:r>
      <w:r w:rsidRPr="00182620">
        <w:rPr>
          <w:spacing w:val="0"/>
        </w:rPr>
        <w:t xml:space="preserve"> and torsion</w:t>
      </w:r>
      <w:r w:rsidRPr="00C108A6">
        <w:t xml:space="preserve"> </w:t>
      </w:r>
      <w:r w:rsidR="007642E2" w:rsidRPr="007642E2">
        <w:rPr>
          <w:rFonts w:ascii="Symbol" w:hAnsi="Symbol"/>
          <w:i/>
        </w:rPr>
        <w:t></w:t>
      </w:r>
      <w:r w:rsidR="007642E2">
        <w:rPr>
          <w:rFonts w:hint="eastAsia"/>
        </w:rPr>
        <w:t>(0)=0.21</w:t>
      </w:r>
    </w:p>
    <w:p w14:paraId="0B6E5593" w14:textId="77777777" w:rsidR="00DD392F" w:rsidRPr="005160A5" w:rsidRDefault="00DD392F" w:rsidP="009362E0">
      <w:pPr>
        <w:pStyle w:val="11"/>
        <w:rPr>
          <w:rFonts w:hint="eastAsia"/>
          <w:sz w:val="11"/>
        </w:rPr>
      </w:pPr>
    </w:p>
    <w:p w14:paraId="22D5A04D" w14:textId="77777777" w:rsidR="009362E0" w:rsidRPr="00662862" w:rsidRDefault="009362E0" w:rsidP="009362E0">
      <w:pPr>
        <w:pStyle w:val="11"/>
        <w:rPr>
          <w:rFonts w:hint="eastAsia"/>
        </w:rPr>
      </w:pPr>
      <w:commentRangeStart w:id="176"/>
      <w:r>
        <w:rPr>
          <w:rFonts w:hint="eastAsia"/>
        </w:rPr>
        <w:t xml:space="preserve">5 </w:t>
      </w:r>
      <w:commentRangeEnd w:id="176"/>
      <w:r w:rsidR="00BC526D">
        <w:rPr>
          <w:rStyle w:val="af1"/>
          <w:rFonts w:ascii="Calibri" w:eastAsia="宋体" w:hAnsi="Calibri"/>
          <w:kern w:val="0"/>
          <w:lang w:eastAsia="en-US" w:bidi="en-US"/>
        </w:rPr>
        <w:commentReference w:id="176"/>
      </w:r>
      <w:r>
        <w:rPr>
          <w:rFonts w:hint="eastAsia"/>
        </w:rPr>
        <w:t xml:space="preserve"> </w:t>
      </w:r>
      <w:commentRangeStart w:id="177"/>
      <w:r w:rsidRPr="00662862">
        <w:t>结论</w:t>
      </w:r>
      <w:commentRangeEnd w:id="177"/>
      <w:r w:rsidR="00BC526D">
        <w:rPr>
          <w:rStyle w:val="af1"/>
          <w:rFonts w:ascii="Calibri" w:eastAsia="宋体" w:hAnsi="Calibri"/>
          <w:kern w:val="0"/>
          <w:lang w:eastAsia="en-US" w:bidi="en-US"/>
        </w:rPr>
        <w:commentReference w:id="177"/>
      </w:r>
    </w:p>
    <w:p w14:paraId="787370C7" w14:textId="3304091F" w:rsidR="009362E0" w:rsidRPr="00C108A6" w:rsidRDefault="009362E0" w:rsidP="006E407E">
      <w:pPr>
        <w:ind w:firstLine="416"/>
        <w:rPr>
          <w:lang w:eastAsia="zh-CN"/>
        </w:rPr>
      </w:pPr>
      <w:commentRangeStart w:id="178"/>
      <w:r w:rsidRPr="00C108A6">
        <w:rPr>
          <w:lang w:eastAsia="zh-CN"/>
        </w:rPr>
        <w:t>本文通过</w:t>
      </w:r>
      <w:bookmarkStart w:id="179" w:name="OLE_LINK123"/>
      <w:r w:rsidR="004D3F95">
        <w:rPr>
          <w:rFonts w:ascii="宋体" w:hAnsi="宋体"/>
          <w:szCs w:val="21"/>
          <w:lang w:eastAsia="zh-CN"/>
        </w:rPr>
        <w:t>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 xml:space="preserve">X X X X X X X </w:t>
      </w:r>
      <w:r w:rsidRPr="00C108A6">
        <w:rPr>
          <w:lang w:eastAsia="zh-CN"/>
        </w:rPr>
        <w:t>比拟关系</w:t>
      </w:r>
      <w:bookmarkEnd w:id="179"/>
      <w:r>
        <w:rPr>
          <w:lang w:eastAsia="zh-CN"/>
        </w:rPr>
        <w:t>。</w:t>
      </w:r>
    </w:p>
    <w:p w14:paraId="7FBA7514" w14:textId="10614AF0" w:rsidR="009362E0" w:rsidRPr="00C108A6" w:rsidRDefault="009362E0" w:rsidP="002564DA">
      <w:pPr>
        <w:ind w:firstLine="408"/>
        <w:rPr>
          <w:lang w:eastAsia="zh-CN"/>
        </w:rPr>
      </w:pPr>
      <w:r w:rsidRPr="002564DA">
        <w:rPr>
          <w:spacing w:val="2"/>
          <w:lang w:eastAsia="zh-CN"/>
        </w:rPr>
        <w:t>通过</w:t>
      </w:r>
      <w:bookmarkStart w:id="180" w:name="OLE_LINK1"/>
      <w:bookmarkStart w:id="181" w:name="OLE_LINK2"/>
      <w:r w:rsidR="0041763E" w:rsidRPr="002564DA">
        <w:rPr>
          <w:spacing w:val="2"/>
          <w:lang w:eastAsia="zh-CN"/>
        </w:rPr>
        <w:t> </w:t>
      </w:r>
      <w:r w:rsidRPr="002564DA">
        <w:rPr>
          <w:spacing w:val="2"/>
          <w:lang w:eastAsia="zh-CN"/>
        </w:rPr>
        <w:t>Schrödinger</w:t>
      </w:r>
      <w:bookmarkEnd w:id="180"/>
      <w:bookmarkEnd w:id="181"/>
      <w:r w:rsidR="0041763E" w:rsidRPr="002564DA">
        <w:rPr>
          <w:spacing w:val="2"/>
          <w:lang w:eastAsia="zh-CN"/>
        </w:rPr>
        <w:t> </w:t>
      </w:r>
      <w:r w:rsidRPr="002564DA">
        <w:rPr>
          <w:spacing w:val="2"/>
          <w:lang w:eastAsia="zh-CN"/>
        </w:rPr>
        <w:t>粒子波动比拟关系</w:t>
      </w:r>
      <w:r w:rsidRPr="002564DA">
        <w:rPr>
          <w:spacing w:val="2"/>
          <w:lang w:eastAsia="zh-CN"/>
        </w:rPr>
        <w:t xml:space="preserve">, </w:t>
      </w:r>
      <w:r w:rsidRPr="002564DA">
        <w:rPr>
          <w:spacing w:val="2"/>
          <w:lang w:eastAsia="zh-CN"/>
        </w:rPr>
        <w:t>给出</w:t>
      </w:r>
      <w:r w:rsidR="002564DA" w:rsidRPr="002564DA">
        <w:rPr>
          <w:spacing w:val="2"/>
          <w:lang w:eastAsia="zh-CN"/>
        </w:rPr>
        <w:t> </w:t>
      </w:r>
      <w:r w:rsidRPr="002564DA">
        <w:rPr>
          <w:spacing w:val="2"/>
          <w:lang w:eastAsia="zh-CN"/>
        </w:rPr>
        <w:t>Ki</w:t>
      </w:r>
      <w:r w:rsidR="002564DA" w:rsidRPr="002564DA">
        <w:rPr>
          <w:rFonts w:hint="eastAsia"/>
          <w:spacing w:val="2"/>
          <w:lang w:eastAsia="zh-CN"/>
        </w:rPr>
        <w:t>r</w:t>
      </w:r>
      <w:r w:rsidR="0041763E" w:rsidRPr="002564DA">
        <w:rPr>
          <w:rFonts w:hint="eastAsia"/>
          <w:spacing w:val="2"/>
          <w:lang w:eastAsia="zh-CN"/>
        </w:rPr>
        <w:t>-</w:t>
      </w:r>
      <w:r w:rsidRPr="00C108A6">
        <w:rPr>
          <w:lang w:eastAsia="zh-CN"/>
        </w:rPr>
        <w:t>chhoff</w:t>
      </w:r>
      <w:r w:rsidR="0041763E">
        <w:rPr>
          <w:lang w:eastAsia="zh-CN"/>
        </w:rPr>
        <w:t> </w:t>
      </w:r>
      <w:r w:rsidRPr="00C108A6">
        <w:rPr>
          <w:lang w:eastAsia="zh-CN"/>
        </w:rPr>
        <w:t>弹性</w:t>
      </w:r>
      <w:r w:rsidR="0041763E">
        <w:rPr>
          <w:rFonts w:hint="eastAsia"/>
          <w:lang w:eastAsia="zh-CN"/>
        </w:rPr>
        <w:t>细</w:t>
      </w:r>
      <w:r w:rsidRPr="00C108A6">
        <w:rPr>
          <w:lang w:eastAsia="zh-CN"/>
        </w:rPr>
        <w:t>杆的曲率随弧坐标变化的</w:t>
      </w:r>
      <w:r w:rsidR="0041763E">
        <w:rPr>
          <w:lang w:eastAsia="zh-CN"/>
        </w:rPr>
        <w:t> </w:t>
      </w:r>
      <w:r w:rsidRPr="00C108A6">
        <w:rPr>
          <w:lang w:eastAsia="zh-CN"/>
        </w:rPr>
        <w:t>Jacobi</w:t>
      </w:r>
      <w:r w:rsidR="0041763E">
        <w:rPr>
          <w:lang w:eastAsia="zh-CN"/>
        </w:rPr>
        <w:t> </w:t>
      </w:r>
      <w:r w:rsidRPr="00C108A6">
        <w:rPr>
          <w:lang w:eastAsia="zh-CN"/>
        </w:rPr>
        <w:t>椭圆函数形式</w:t>
      </w:r>
      <w:r w:rsidR="0041763E">
        <w:rPr>
          <w:rFonts w:hint="eastAsia"/>
          <w:lang w:eastAsia="zh-CN"/>
        </w:rPr>
        <w:t xml:space="preserve">, </w:t>
      </w:r>
      <w:r w:rsidRPr="00C108A6">
        <w:rPr>
          <w:lang w:eastAsia="zh-CN"/>
        </w:rPr>
        <w:t>从而实现将非线性薛定谔方程解移植到弹性</w:t>
      </w:r>
      <w:r w:rsidR="0041763E">
        <w:rPr>
          <w:rFonts w:hint="eastAsia"/>
          <w:lang w:eastAsia="zh-CN"/>
        </w:rPr>
        <w:t>细</w:t>
      </w:r>
      <w:r w:rsidRPr="00C108A6">
        <w:rPr>
          <w:lang w:eastAsia="zh-CN"/>
        </w:rPr>
        <w:t>杆力学中</w:t>
      </w:r>
      <w:r>
        <w:rPr>
          <w:lang w:eastAsia="zh-CN"/>
        </w:rPr>
        <w:t>。</w:t>
      </w:r>
      <w:r w:rsidR="004D3F95">
        <w:rPr>
          <w:rFonts w:ascii="宋体" w:hAnsi="宋体"/>
          <w:szCs w:val="21"/>
          <w:lang w:eastAsia="zh-CN"/>
        </w:rPr>
        <w:t>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 w:rsidR="004D3F95">
        <w:rPr>
          <w:rFonts w:ascii="宋体" w:hAnsi="宋体"/>
          <w:szCs w:val="21"/>
          <w:lang w:eastAsia="zh-CN"/>
        </w:rPr>
        <w:t>X X X</w:t>
      </w:r>
      <w:r w:rsidR="004D3F95" w:rsidRPr="00FC1EF8">
        <w:rPr>
          <w:rFonts w:ascii="宋体" w:hAnsi="宋体"/>
          <w:szCs w:val="21"/>
          <w:lang w:eastAsia="zh-CN"/>
        </w:rPr>
        <w:t xml:space="preserve"> </w:t>
      </w:r>
      <w:r>
        <w:rPr>
          <w:rFonts w:hint="eastAsia"/>
          <w:lang w:eastAsia="zh-CN"/>
        </w:rPr>
        <w:t>;</w:t>
      </w:r>
      <w:r w:rsidRPr="00C108A6">
        <w:rPr>
          <w:lang w:eastAsia="zh-CN"/>
        </w:rPr>
        <w:t xml:space="preserve"> </w:t>
      </w:r>
      <w:r w:rsidRPr="00C108A6">
        <w:rPr>
          <w:lang w:eastAsia="zh-CN"/>
        </w:rPr>
        <w:t>同时</w:t>
      </w:r>
      <w:r>
        <w:rPr>
          <w:rFonts w:hint="eastAsia"/>
          <w:lang w:eastAsia="zh-CN"/>
        </w:rPr>
        <w:t xml:space="preserve">, </w:t>
      </w:r>
      <w:r w:rsidRPr="00C108A6">
        <w:rPr>
          <w:lang w:eastAsia="zh-CN"/>
        </w:rPr>
        <w:t>如何将弹性</w:t>
      </w:r>
      <w:r w:rsidR="0041763E">
        <w:rPr>
          <w:rFonts w:hint="eastAsia"/>
          <w:lang w:eastAsia="zh-CN"/>
        </w:rPr>
        <w:t>细</w:t>
      </w:r>
      <w:r w:rsidRPr="00C108A6">
        <w:rPr>
          <w:lang w:eastAsia="zh-CN"/>
        </w:rPr>
        <w:t>杆解引入薛定谔方程也值得进一步研究</w:t>
      </w:r>
      <w:r>
        <w:rPr>
          <w:lang w:eastAsia="zh-CN"/>
        </w:rPr>
        <w:t>。</w:t>
      </w:r>
    </w:p>
    <w:p w14:paraId="2F2A8AF6" w14:textId="3B7418D5" w:rsidR="009362E0" w:rsidRPr="00C108A6" w:rsidRDefault="009362E0" w:rsidP="009362E0">
      <w:pPr>
        <w:ind w:firstLine="416"/>
        <w:rPr>
          <w:lang w:eastAsia="zh-CN"/>
        </w:rPr>
      </w:pPr>
      <w:r w:rsidRPr="00C108A6">
        <w:rPr>
          <w:lang w:eastAsia="zh-CN"/>
        </w:rPr>
        <w:t>本文画出</w:t>
      </w:r>
      <w:r w:rsidR="00597C41">
        <w:rPr>
          <w:rFonts w:ascii="宋体" w:hAnsi="宋体"/>
          <w:szCs w:val="21"/>
          <w:lang w:eastAsia="zh-CN"/>
        </w:rPr>
        <w:t>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 xml:space="preserve">X </w:t>
      </w:r>
      <w:r w:rsidR="00597C41">
        <w:rPr>
          <w:rFonts w:ascii="宋体" w:hAnsi="宋体"/>
          <w:szCs w:val="21"/>
          <w:lang w:eastAsia="zh-CN"/>
        </w:rPr>
        <w:lastRenderedPageBreak/>
        <w:t>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Pr="00C108A6">
        <w:rPr>
          <w:lang w:eastAsia="zh-CN"/>
        </w:rPr>
        <w:t>几何位形</w:t>
      </w:r>
      <w:r>
        <w:rPr>
          <w:lang w:eastAsia="zh-CN"/>
        </w:rPr>
        <w:t>。</w:t>
      </w:r>
    </w:p>
    <w:p w14:paraId="0E21BB3D" w14:textId="52576BC5" w:rsidR="009362E0" w:rsidRPr="00597C41" w:rsidRDefault="009362E0" w:rsidP="009362E0">
      <w:pPr>
        <w:ind w:firstLine="416"/>
        <w:rPr>
          <w:lang w:eastAsia="zh-CN"/>
        </w:rPr>
      </w:pPr>
      <w:r w:rsidRPr="00C108A6">
        <w:rPr>
          <w:lang w:eastAsia="zh-CN"/>
        </w:rPr>
        <w:t>Schrödinger</w:t>
      </w:r>
      <w:r w:rsidR="00DD392F">
        <w:rPr>
          <w:lang w:eastAsia="zh-CN"/>
        </w:rPr>
        <w:t> </w:t>
      </w:r>
      <w:r w:rsidRPr="00C108A6">
        <w:rPr>
          <w:lang w:eastAsia="zh-CN"/>
        </w:rPr>
        <w:t>粒子波动比拟</w:t>
      </w:r>
      <w:r w:rsidR="00597C41">
        <w:rPr>
          <w:rFonts w:ascii="宋体" w:hAnsi="宋体"/>
          <w:szCs w:val="21"/>
          <w:lang w:eastAsia="zh-CN"/>
        </w:rPr>
        <w:t>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</w:t>
      </w:r>
      <w:r w:rsidR="00597C41" w:rsidRPr="00597C41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="00597C41" w:rsidRPr="00FC1EF8">
        <w:rPr>
          <w:rFonts w:ascii="宋体" w:hAnsi="宋体"/>
          <w:szCs w:val="21"/>
          <w:lang w:eastAsia="zh-CN"/>
        </w:rPr>
        <w:t xml:space="preserve"> </w:t>
      </w:r>
      <w:r w:rsidR="00597C41">
        <w:rPr>
          <w:rFonts w:ascii="宋体" w:hAnsi="宋体"/>
          <w:szCs w:val="21"/>
          <w:lang w:eastAsia="zh-CN"/>
        </w:rPr>
        <w:t>X X</w:t>
      </w:r>
      <w:r w:rsidRPr="00C108A6">
        <w:rPr>
          <w:lang w:eastAsia="zh-CN"/>
        </w:rPr>
        <w:t>提供了新的途径</w:t>
      </w:r>
      <w:r>
        <w:rPr>
          <w:lang w:eastAsia="zh-CN"/>
        </w:rPr>
        <w:t>。</w:t>
      </w:r>
      <w:commentRangeEnd w:id="178"/>
      <w:r w:rsidR="00BC526D">
        <w:rPr>
          <w:rStyle w:val="af1"/>
          <w:rFonts w:ascii="Calibri" w:eastAsia="宋体" w:hAnsi="Calibri"/>
        </w:rPr>
        <w:commentReference w:id="178"/>
      </w:r>
    </w:p>
    <w:p w14:paraId="3F18CBA8" w14:textId="77777777" w:rsidR="00FA647F" w:rsidRDefault="00FA647F" w:rsidP="00FD63A8">
      <w:pPr>
        <w:pStyle w:val="23"/>
      </w:pPr>
      <w:commentRangeStart w:id="182"/>
      <w:r w:rsidRPr="00A2531F">
        <w:t>参考文献</w:t>
      </w:r>
      <w:commentRangeEnd w:id="182"/>
      <w:r w:rsidR="00BC526D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82"/>
      </w:r>
    </w:p>
    <w:p w14:paraId="3549C439" w14:textId="77777777" w:rsidR="009362E0" w:rsidRPr="00C108A6" w:rsidRDefault="009362E0" w:rsidP="009262C8">
      <w:pPr>
        <w:pStyle w:val="24"/>
        <w:spacing w:line="340" w:lineRule="exact"/>
      </w:pPr>
      <w:commentRangeStart w:id="183"/>
      <w:r w:rsidRPr="00C108A6">
        <w:t xml:space="preserve">Benham C J, Mielke S P. DNA </w:t>
      </w:r>
      <w:r w:rsidR="0041763E">
        <w:rPr>
          <w:rFonts w:hint="eastAsia"/>
        </w:rPr>
        <w:t>m</w:t>
      </w:r>
      <w:r w:rsidRPr="00C108A6">
        <w:t xml:space="preserve">echamics. </w:t>
      </w:r>
      <w:r w:rsidRPr="008810C0">
        <w:t>Annu Rev Biomed Eng</w:t>
      </w:r>
      <w:r>
        <w:rPr>
          <w:rFonts w:hint="eastAsia"/>
        </w:rPr>
        <w:t>,</w:t>
      </w:r>
      <w:r w:rsidRPr="00C108A6">
        <w:t xml:space="preserve"> 2005, </w:t>
      </w:r>
      <w:r w:rsidRPr="005406EF">
        <w:t>7</w:t>
      </w:r>
      <w:r>
        <w:rPr>
          <w:rFonts w:hint="eastAsia"/>
        </w:rPr>
        <w:t>(1)</w:t>
      </w:r>
      <w:r w:rsidRPr="00C108A6">
        <w:t>: 21</w:t>
      </w:r>
      <w:r>
        <w:rPr>
          <w:rFonts w:ascii="Cambria Math" w:hAnsi="Cambria Math" w:cs="Cambria Math"/>
        </w:rPr>
        <w:t>‒</w:t>
      </w:r>
      <w:r>
        <w:t>53</w:t>
      </w:r>
      <w:commentRangeEnd w:id="183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3"/>
      </w:r>
    </w:p>
    <w:p w14:paraId="69F99087" w14:textId="77777777" w:rsidR="009362E0" w:rsidRPr="00C108A6" w:rsidRDefault="009362E0" w:rsidP="009262C8">
      <w:pPr>
        <w:pStyle w:val="24"/>
        <w:spacing w:line="340" w:lineRule="exact"/>
      </w:pPr>
      <w:commentRangeStart w:id="184"/>
      <w:r w:rsidRPr="008604C9">
        <w:rPr>
          <w:rFonts w:hint="eastAsia"/>
        </w:rPr>
        <w:t>刘延柱</w:t>
      </w:r>
      <w:r w:rsidRPr="008604C9">
        <w:rPr>
          <w:rFonts w:hint="eastAsia"/>
        </w:rPr>
        <w:t xml:space="preserve">. </w:t>
      </w:r>
      <w:r w:rsidRPr="008604C9">
        <w:rPr>
          <w:rFonts w:hint="eastAsia"/>
        </w:rPr>
        <w:t>弹性</w:t>
      </w:r>
      <w:r w:rsidRPr="008604C9">
        <w:t>细杆的非线性力学</w:t>
      </w:r>
      <w:r w:rsidR="0041763E">
        <w:rPr>
          <w:rFonts w:hint="eastAsia"/>
        </w:rPr>
        <w:t xml:space="preserve">: </w:t>
      </w:r>
      <w:r w:rsidRPr="008604C9">
        <w:t>DNA</w:t>
      </w:r>
      <w:r w:rsidR="0041763E">
        <w:t> </w:t>
      </w:r>
      <w:r w:rsidRPr="008604C9">
        <w:rPr>
          <w:rFonts w:hint="eastAsia"/>
        </w:rPr>
        <w:t>力学</w:t>
      </w:r>
      <w:r w:rsidRPr="008604C9">
        <w:t>模型的理论基础</w:t>
      </w:r>
      <w:r w:rsidRPr="008604C9">
        <w:rPr>
          <w:rFonts w:hint="eastAsia"/>
        </w:rPr>
        <w:t xml:space="preserve">. </w:t>
      </w:r>
      <w:r w:rsidRPr="008604C9">
        <w:rPr>
          <w:rFonts w:hint="eastAsia"/>
        </w:rPr>
        <w:t>北京</w:t>
      </w:r>
      <w:r w:rsidRPr="008604C9">
        <w:t xml:space="preserve">: </w:t>
      </w:r>
      <w:r w:rsidRPr="008604C9">
        <w:rPr>
          <w:rFonts w:hint="eastAsia"/>
        </w:rPr>
        <w:t>清华</w:t>
      </w:r>
      <w:r w:rsidRPr="008604C9">
        <w:t>大学出版社</w:t>
      </w:r>
      <w:r w:rsidRPr="008604C9">
        <w:rPr>
          <w:rFonts w:hint="eastAsia"/>
        </w:rPr>
        <w:t xml:space="preserve">, </w:t>
      </w:r>
      <w:r w:rsidRPr="008604C9">
        <w:t>Springer</w:t>
      </w:r>
      <w:r w:rsidR="0041763E">
        <w:t> </w:t>
      </w:r>
      <w:r w:rsidRPr="008604C9">
        <w:t>出版社</w:t>
      </w:r>
      <w:r w:rsidRPr="008604C9">
        <w:rPr>
          <w:rFonts w:hint="eastAsia"/>
        </w:rPr>
        <w:t>, 2006</w:t>
      </w:r>
      <w:commentRangeEnd w:id="184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4"/>
      </w:r>
    </w:p>
    <w:p w14:paraId="262A725F" w14:textId="77777777" w:rsidR="009362E0" w:rsidRPr="00C108A6" w:rsidRDefault="009362E0" w:rsidP="009262C8">
      <w:pPr>
        <w:pStyle w:val="24"/>
        <w:spacing w:line="340" w:lineRule="exact"/>
      </w:pPr>
      <w:commentRangeStart w:id="185"/>
      <w:r w:rsidRPr="00C108A6">
        <w:t>Liu Y Z, Sheng L W. Stability and vibration of a helical rod with circular cross section in a viscous medium. Chin P</w:t>
      </w:r>
      <w:r w:rsidRPr="008810C0">
        <w:t>hys</w:t>
      </w:r>
      <w:r>
        <w:rPr>
          <w:rFonts w:hint="eastAsia"/>
        </w:rPr>
        <w:t>,</w:t>
      </w:r>
      <w:r w:rsidRPr="00C108A6">
        <w:t xml:space="preserve"> 2007, 16(4): 891</w:t>
      </w:r>
      <w:r>
        <w:rPr>
          <w:rFonts w:ascii="Cambria Math" w:hAnsi="Cambria Math" w:cs="Cambria Math"/>
        </w:rPr>
        <w:t>‒</w:t>
      </w:r>
      <w:r>
        <w:t>896</w:t>
      </w:r>
      <w:commentRangeEnd w:id="185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5"/>
      </w:r>
    </w:p>
    <w:p w14:paraId="45726C7F" w14:textId="77777777" w:rsidR="009362E0" w:rsidRPr="008604C9" w:rsidRDefault="009362E0" w:rsidP="009262C8">
      <w:pPr>
        <w:pStyle w:val="24"/>
        <w:spacing w:line="340" w:lineRule="exact"/>
      </w:pPr>
      <w:commentRangeStart w:id="186"/>
      <w:r w:rsidRPr="008604C9">
        <w:rPr>
          <w:rFonts w:hint="eastAsia"/>
        </w:rPr>
        <w:t>薛纭</w:t>
      </w:r>
      <w:r w:rsidRPr="008604C9">
        <w:rPr>
          <w:rFonts w:hint="eastAsia"/>
        </w:rPr>
        <w:t xml:space="preserve">, </w:t>
      </w:r>
      <w:r w:rsidRPr="008604C9">
        <w:rPr>
          <w:rFonts w:hint="eastAsia"/>
        </w:rPr>
        <w:t>刘延柱</w:t>
      </w:r>
      <w:r w:rsidRPr="008604C9">
        <w:rPr>
          <w:rFonts w:hint="eastAsia"/>
        </w:rPr>
        <w:t xml:space="preserve">. </w:t>
      </w:r>
      <w:r w:rsidRPr="008604C9">
        <w:t xml:space="preserve">Kirchhoff </w:t>
      </w:r>
      <w:r w:rsidRPr="008604C9">
        <w:rPr>
          <w:rFonts w:hint="eastAsia"/>
        </w:rPr>
        <w:t>弹性</w:t>
      </w:r>
      <w:r w:rsidRPr="008604C9">
        <w:t>直杆在</w:t>
      </w:r>
      <w:r w:rsidRPr="008604C9">
        <w:rPr>
          <w:rFonts w:hint="eastAsia"/>
        </w:rPr>
        <w:t>力螺旋</w:t>
      </w:r>
      <w:r w:rsidRPr="008604C9">
        <w:t>作用下的稳定性</w:t>
      </w:r>
      <w:r w:rsidRPr="008604C9">
        <w:rPr>
          <w:rFonts w:hint="eastAsia"/>
        </w:rPr>
        <w:t xml:space="preserve">. </w:t>
      </w:r>
      <w:r w:rsidRPr="008604C9">
        <w:rPr>
          <w:rFonts w:hint="eastAsia"/>
        </w:rPr>
        <w:t>物理学报</w:t>
      </w:r>
      <w:r w:rsidRPr="008604C9">
        <w:rPr>
          <w:rFonts w:hint="eastAsia"/>
        </w:rPr>
        <w:t xml:space="preserve">, 2009, </w:t>
      </w:r>
      <w:r w:rsidRPr="008604C9">
        <w:t>58(10): 6737</w:t>
      </w:r>
      <w:r w:rsidRPr="008604C9">
        <w:rPr>
          <w:rFonts w:ascii="Cambria Math" w:hAnsi="Cambria Math" w:cs="Cambria Math"/>
        </w:rPr>
        <w:t>‒</w:t>
      </w:r>
      <w:r w:rsidRPr="008604C9">
        <w:rPr>
          <w:rFonts w:cs="Times New Roman"/>
        </w:rPr>
        <w:t>6742</w:t>
      </w:r>
      <w:commentRangeEnd w:id="186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6"/>
      </w:r>
    </w:p>
    <w:p w14:paraId="51B910A3" w14:textId="77777777" w:rsidR="009362E0" w:rsidRPr="00C108A6" w:rsidRDefault="009362E0" w:rsidP="009262C8">
      <w:pPr>
        <w:pStyle w:val="24"/>
        <w:spacing w:line="340" w:lineRule="exact"/>
      </w:pPr>
      <w:commentRangeStart w:id="187"/>
      <w:r w:rsidRPr="00C108A6">
        <w:t xml:space="preserve">Klapper I. Biological applications of dynamics of twisted elastic rods. </w:t>
      </w:r>
      <w:r w:rsidRPr="0086151F">
        <w:t>J Computational Phys</w:t>
      </w:r>
      <w:r>
        <w:rPr>
          <w:rFonts w:hint="eastAsia"/>
        </w:rPr>
        <w:t>,</w:t>
      </w:r>
      <w:r w:rsidRPr="00C108A6">
        <w:t xml:space="preserve"> 1996, 125:</w:t>
      </w:r>
      <w:r w:rsidR="009262C8">
        <w:br w:type="column"/>
      </w:r>
      <w:r w:rsidRPr="00C108A6">
        <w:lastRenderedPageBreak/>
        <w:t>325</w:t>
      </w:r>
      <w:r>
        <w:rPr>
          <w:rFonts w:ascii="Cambria Math" w:hAnsi="Cambria Math" w:cs="Cambria Math"/>
        </w:rPr>
        <w:t>‒</w:t>
      </w:r>
      <w:r>
        <w:t>337</w:t>
      </w:r>
      <w:commentRangeEnd w:id="187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7"/>
      </w:r>
    </w:p>
    <w:p w14:paraId="43C02883" w14:textId="77777777" w:rsidR="009362E0" w:rsidRPr="008604C9" w:rsidRDefault="009362E0" w:rsidP="009262C8">
      <w:pPr>
        <w:pStyle w:val="24"/>
        <w:spacing w:line="350" w:lineRule="exact"/>
      </w:pPr>
      <w:commentRangeStart w:id="188"/>
      <w:r w:rsidRPr="008604C9">
        <w:rPr>
          <w:rFonts w:hint="eastAsia"/>
        </w:rPr>
        <w:t>黄磊</w:t>
      </w:r>
      <w:r w:rsidRPr="008604C9">
        <w:rPr>
          <w:rFonts w:hint="eastAsia"/>
        </w:rPr>
        <w:t>,</w:t>
      </w:r>
      <w:r w:rsidRPr="008604C9">
        <w:t xml:space="preserve"> </w:t>
      </w:r>
      <w:r w:rsidRPr="008604C9">
        <w:rPr>
          <w:rFonts w:hint="eastAsia"/>
        </w:rPr>
        <w:t>包光伟</w:t>
      </w:r>
      <w:r w:rsidRPr="008604C9">
        <w:rPr>
          <w:rFonts w:hint="eastAsia"/>
        </w:rPr>
        <w:t xml:space="preserve">, </w:t>
      </w:r>
      <w:r w:rsidRPr="008604C9">
        <w:rPr>
          <w:rFonts w:hint="eastAsia"/>
        </w:rPr>
        <w:t>刘延柱</w:t>
      </w:r>
      <w:r w:rsidRPr="008604C9">
        <w:rPr>
          <w:rFonts w:hint="eastAsia"/>
        </w:rPr>
        <w:t xml:space="preserve">. </w:t>
      </w:r>
      <w:r w:rsidRPr="008604C9">
        <w:rPr>
          <w:rFonts w:hint="eastAsia"/>
        </w:rPr>
        <w:t>弹性细杆弯曲的</w:t>
      </w:r>
      <w:r w:rsidR="0041763E">
        <w:t> </w:t>
      </w:r>
      <w:r w:rsidRPr="008604C9">
        <w:rPr>
          <w:rFonts w:hint="eastAsia"/>
        </w:rPr>
        <w:t>Kirchhoff</w:t>
      </w:r>
      <w:r w:rsidRPr="008604C9">
        <w:rPr>
          <w:rFonts w:hint="eastAsia"/>
        </w:rPr>
        <w:t>方程的违约校正求解</w:t>
      </w:r>
      <w:r w:rsidRPr="008604C9">
        <w:rPr>
          <w:rFonts w:hint="eastAsia"/>
        </w:rPr>
        <w:t xml:space="preserve">. </w:t>
      </w:r>
      <w:r w:rsidRPr="008604C9">
        <w:rPr>
          <w:rFonts w:hint="eastAsia"/>
        </w:rPr>
        <w:t>物理学报</w:t>
      </w:r>
      <w:r w:rsidRPr="008604C9">
        <w:rPr>
          <w:rFonts w:hint="eastAsia"/>
        </w:rPr>
        <w:t xml:space="preserve">, </w:t>
      </w:r>
      <w:r w:rsidRPr="008604C9">
        <w:t>2005, 54(6): 2457</w:t>
      </w:r>
      <w:r w:rsidRPr="008604C9">
        <w:rPr>
          <w:rFonts w:ascii="Cambria Math" w:hAnsi="Cambria Math" w:cs="Cambria Math"/>
        </w:rPr>
        <w:t>‒</w:t>
      </w:r>
      <w:r w:rsidRPr="008604C9">
        <w:rPr>
          <w:rFonts w:cs="Times New Roman"/>
        </w:rPr>
        <w:t>2462</w:t>
      </w:r>
      <w:commentRangeEnd w:id="188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8"/>
      </w:r>
    </w:p>
    <w:p w14:paraId="3DDF07A0" w14:textId="77777777" w:rsidR="009362E0" w:rsidRPr="00C108A6" w:rsidRDefault="009362E0" w:rsidP="009262C8">
      <w:pPr>
        <w:pStyle w:val="24"/>
        <w:spacing w:line="350" w:lineRule="exact"/>
      </w:pPr>
      <w:bookmarkStart w:id="189" w:name="OLE_LINK18"/>
      <w:commentRangeStart w:id="190"/>
      <w:r w:rsidRPr="00C108A6">
        <w:t>Shi Y M, Hearst J E. The Kirchhoff elastic rod, the nonlinear Schrodinger equation, and DNA supercoi</w:t>
      </w:r>
      <w:r w:rsidR="0041763E">
        <w:rPr>
          <w:rFonts w:hint="eastAsia"/>
        </w:rPr>
        <w:t>-</w:t>
      </w:r>
      <w:r w:rsidRPr="00C108A6">
        <w:t xml:space="preserve">ling. </w:t>
      </w:r>
      <w:r w:rsidRPr="00156BA7">
        <w:t>J Chem Phys</w:t>
      </w:r>
      <w:r>
        <w:rPr>
          <w:rFonts w:hint="eastAsia"/>
        </w:rPr>
        <w:t>,</w:t>
      </w:r>
      <w:r w:rsidRPr="00C108A6">
        <w:t xml:space="preserve"> 1994, 101: 5186</w:t>
      </w:r>
      <w:bookmarkEnd w:id="189"/>
      <w:r>
        <w:rPr>
          <w:rFonts w:ascii="Cambria Math" w:hAnsi="Cambria Math" w:cs="Cambria Math"/>
        </w:rPr>
        <w:t>‒</w:t>
      </w:r>
      <w:r>
        <w:t>5200</w:t>
      </w:r>
      <w:commentRangeEnd w:id="190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0"/>
      </w:r>
    </w:p>
    <w:p w14:paraId="30345D64" w14:textId="77777777" w:rsidR="009362E0" w:rsidRPr="00C108A6" w:rsidRDefault="009362E0" w:rsidP="009262C8">
      <w:pPr>
        <w:pStyle w:val="24"/>
        <w:spacing w:line="350" w:lineRule="exact"/>
      </w:pPr>
      <w:commentRangeStart w:id="191"/>
      <w:r w:rsidRPr="00C108A6">
        <w:t xml:space="preserve">Shi Y M, Borovik A E, Hearst J E. Elastic rod model incorporation shear and extension, generalized nonlinear Schrodinger equations, and novel closed-form solutions for supercoiled DNA. </w:t>
      </w:r>
      <w:r w:rsidRPr="00156BA7">
        <w:t>J Chem Phys</w:t>
      </w:r>
      <w:r>
        <w:rPr>
          <w:rFonts w:hint="eastAsia"/>
        </w:rPr>
        <w:t>,</w:t>
      </w:r>
      <w:r w:rsidRPr="00C108A6">
        <w:t xml:space="preserve"> 1995, 103: 3166</w:t>
      </w:r>
      <w:r>
        <w:rPr>
          <w:rFonts w:ascii="Cambria Math" w:hAnsi="Cambria Math" w:cs="Cambria Math"/>
        </w:rPr>
        <w:t>‒</w:t>
      </w:r>
      <w:r>
        <w:t>3183</w:t>
      </w:r>
      <w:commentRangeEnd w:id="191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1"/>
      </w:r>
    </w:p>
    <w:p w14:paraId="63EF9E1E" w14:textId="77777777" w:rsidR="009362E0" w:rsidRPr="00C108A6" w:rsidRDefault="009362E0" w:rsidP="009262C8">
      <w:pPr>
        <w:pStyle w:val="24"/>
        <w:spacing w:line="350" w:lineRule="exact"/>
      </w:pPr>
      <w:commentRangeStart w:id="192"/>
      <w:r w:rsidRPr="00C108A6">
        <w:t xml:space="preserve">Xue Y, Liu Y Z, Chen L Q. The Schrödinger equation for a Kirchhoff elastic rod with noncircular cross section. </w:t>
      </w:r>
      <w:r w:rsidRPr="00156BA7">
        <w:t>Chin Phys</w:t>
      </w:r>
      <w:r>
        <w:rPr>
          <w:rFonts w:hint="eastAsia"/>
        </w:rPr>
        <w:t>,</w:t>
      </w:r>
      <w:r w:rsidRPr="00C108A6">
        <w:t xml:space="preserve"> 2004, 13(10): 794</w:t>
      </w:r>
      <w:r>
        <w:rPr>
          <w:rFonts w:ascii="Cambria Math" w:hAnsi="Cambria Math" w:cs="Cambria Math"/>
        </w:rPr>
        <w:t>‒</w:t>
      </w:r>
      <w:r w:rsidRPr="00C108A6">
        <w:t>797</w:t>
      </w:r>
      <w:commentRangeEnd w:id="192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2"/>
      </w:r>
    </w:p>
    <w:p w14:paraId="7A91C81A" w14:textId="77777777" w:rsidR="009362E0" w:rsidRPr="00C108A6" w:rsidRDefault="009362E0" w:rsidP="009262C8">
      <w:pPr>
        <w:pStyle w:val="24"/>
        <w:spacing w:line="350" w:lineRule="exact"/>
      </w:pPr>
      <w:commentRangeStart w:id="193"/>
      <w:r w:rsidRPr="00C108A6">
        <w:t>Wang P, Xue Y, Liu Y L</w:t>
      </w:r>
      <w:r>
        <w:rPr>
          <w:rFonts w:hint="eastAsia"/>
        </w:rPr>
        <w:t>.</w:t>
      </w:r>
      <w:r w:rsidRPr="00C108A6">
        <w:t xml:space="preserve"> Mei symmetry and conserved quantities in Kirchhoff thin elastic rod statics. Chin Phys B</w:t>
      </w:r>
      <w:r>
        <w:rPr>
          <w:rFonts w:hint="eastAsia"/>
        </w:rPr>
        <w:t>,</w:t>
      </w:r>
      <w:r w:rsidRPr="00C108A6">
        <w:t xml:space="preserve"> 2012,</w:t>
      </w:r>
      <w:r>
        <w:rPr>
          <w:rFonts w:hint="eastAsia"/>
        </w:rPr>
        <w:t xml:space="preserve"> </w:t>
      </w:r>
      <w:r w:rsidRPr="00C108A6">
        <w:t>21</w:t>
      </w:r>
      <w:r>
        <w:rPr>
          <w:rFonts w:hint="eastAsia"/>
        </w:rPr>
        <w:t>:</w:t>
      </w:r>
      <w:r w:rsidRPr="00C108A6">
        <w:t xml:space="preserve"> 070203</w:t>
      </w:r>
      <w:r>
        <w:rPr>
          <w:rFonts w:ascii="Cambria Math" w:hAnsi="Cambria Math" w:cs="Cambria Math"/>
        </w:rPr>
        <w:t>‒</w:t>
      </w:r>
      <w:r w:rsidRPr="00C108A6">
        <w:t>0702</w:t>
      </w:r>
      <w:r>
        <w:t>06</w:t>
      </w:r>
      <w:commentRangeEnd w:id="193"/>
      <w:r w:rsidR="00BC526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3"/>
      </w:r>
    </w:p>
    <w:p w14:paraId="45B67A2B" w14:textId="77777777" w:rsidR="009362E0" w:rsidRPr="008604C9" w:rsidRDefault="009362E0" w:rsidP="009262C8">
      <w:pPr>
        <w:pStyle w:val="24"/>
        <w:spacing w:line="350" w:lineRule="exact"/>
      </w:pPr>
      <w:commentRangeStart w:id="194"/>
      <w:r w:rsidRPr="008604C9">
        <w:rPr>
          <w:rFonts w:hint="eastAsia"/>
        </w:rPr>
        <w:t>刘适式</w:t>
      </w:r>
      <w:r w:rsidRPr="008604C9">
        <w:rPr>
          <w:rFonts w:hint="eastAsia"/>
        </w:rPr>
        <w:t xml:space="preserve">, </w:t>
      </w:r>
      <w:r w:rsidRPr="008604C9">
        <w:rPr>
          <w:rFonts w:hint="eastAsia"/>
        </w:rPr>
        <w:t>刘适达</w:t>
      </w:r>
      <w:r w:rsidRPr="008604C9">
        <w:rPr>
          <w:rFonts w:hint="eastAsia"/>
        </w:rPr>
        <w:t>.</w:t>
      </w:r>
      <w:r w:rsidRPr="008604C9">
        <w:t xml:space="preserve"> </w:t>
      </w:r>
      <w:r w:rsidRPr="008604C9">
        <w:rPr>
          <w:rFonts w:hint="eastAsia"/>
        </w:rPr>
        <w:t>物理学</w:t>
      </w:r>
      <w:r w:rsidRPr="008604C9">
        <w:t>中的非线性方程</w:t>
      </w:r>
      <w:r w:rsidRPr="008604C9">
        <w:rPr>
          <w:rFonts w:hint="eastAsia"/>
        </w:rPr>
        <w:t>.</w:t>
      </w:r>
      <w:r w:rsidRPr="008604C9">
        <w:t xml:space="preserve"> </w:t>
      </w:r>
      <w:r w:rsidRPr="008604C9">
        <w:rPr>
          <w:rFonts w:hint="eastAsia"/>
        </w:rPr>
        <w:t>北京</w:t>
      </w:r>
      <w:r w:rsidRPr="008604C9">
        <w:t xml:space="preserve">: </w:t>
      </w:r>
      <w:r w:rsidRPr="008604C9">
        <w:rPr>
          <w:rFonts w:hint="eastAsia"/>
        </w:rPr>
        <w:t>北京</w:t>
      </w:r>
      <w:r w:rsidRPr="008604C9">
        <w:t>大学出版社</w:t>
      </w:r>
      <w:r w:rsidRPr="008604C9">
        <w:rPr>
          <w:rFonts w:hint="eastAsia"/>
        </w:rPr>
        <w:t>, 2000</w:t>
      </w:r>
    </w:p>
    <w:commentRangeEnd w:id="194"/>
    <w:p w14:paraId="04798CAE" w14:textId="77777777" w:rsidR="009362E0" w:rsidRDefault="00BC526D" w:rsidP="009362E0">
      <w:pPr>
        <w:ind w:firstLine="420"/>
        <w:rPr>
          <w:lang w:eastAsia="zh-CN"/>
        </w:rPr>
        <w:sectPr w:rsidR="009362E0" w:rsidSect="009362E0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  <w:r>
        <w:rPr>
          <w:rStyle w:val="af1"/>
          <w:rFonts w:ascii="Calibri" w:eastAsia="宋体" w:hAnsi="Calibri"/>
        </w:rPr>
        <w:commentReference w:id="194"/>
      </w:r>
    </w:p>
    <w:p w14:paraId="4616A682" w14:textId="77777777" w:rsidR="009362E0" w:rsidRPr="00C108A6" w:rsidRDefault="009362E0" w:rsidP="009362E0">
      <w:pPr>
        <w:ind w:firstLine="416"/>
        <w:rPr>
          <w:lang w:eastAsia="zh-CN"/>
        </w:rPr>
      </w:pPr>
    </w:p>
    <w:p w14:paraId="6DFEA503" w14:textId="77777777" w:rsidR="009362E0" w:rsidRPr="009362E0" w:rsidRDefault="009362E0" w:rsidP="009362E0">
      <w:pPr>
        <w:ind w:firstLine="416"/>
        <w:rPr>
          <w:lang w:eastAsia="zh-CN"/>
        </w:rPr>
      </w:pPr>
    </w:p>
    <w:sectPr w:rsidR="009362E0" w:rsidRPr="009362E0" w:rsidSect="009362E0">
      <w:type w:val="continuous"/>
      <w:pgSz w:w="11906" w:h="16838" w:code="9"/>
      <w:pgMar w:top="1758" w:right="1134" w:bottom="1701" w:left="1134" w:header="1191" w:footer="1247" w:gutter="0"/>
      <w:cols w:space="454"/>
      <w:docGrid w:linePitch="309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3" w:author="DCL_LQ" w:date="2017-03-17T11:29:00Z" w:initials="DCL_LQ">
    <w:p w14:paraId="2220012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M</w:t>
      </w:r>
    </w:p>
  </w:comment>
  <w:comment w:id="7" w:author="LY" w:date="2017-08-21T15:09:00Z" w:initials="L">
    <w:p w14:paraId="35C34E5A" w14:textId="2B17FC98" w:rsidR="009D4D84" w:rsidRDefault="009D4D84">
      <w:pPr>
        <w:pStyle w:val="af2"/>
        <w:ind w:firstLine="420"/>
      </w:pPr>
      <w:r>
        <w:rPr>
          <w:rStyle w:val="af1"/>
        </w:rPr>
        <w:annotationRef/>
      </w:r>
      <w:r>
        <w:rPr>
          <w:rFonts w:ascii="宋体" w:hAnsiTheme="minorHAnsi" w:cs="宋体"/>
          <w:color w:val="000000"/>
          <w:spacing w:val="0"/>
          <w:szCs w:val="20"/>
          <w:highlight w:val="white"/>
          <w:lang w:bidi="ar-SA"/>
        </w:rPr>
        <w:t>ZZ01</w:t>
      </w:r>
    </w:p>
  </w:comment>
  <w:comment w:id="8" w:author="LY" w:date="2017-08-21T17:09:00Z" w:initials="L">
    <w:p w14:paraId="6AEBF476" w14:textId="6921B81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D</w:t>
      </w:r>
      <w:r>
        <w:rPr>
          <w:lang w:eastAsia="zh-CN"/>
        </w:rPr>
        <w:t>W</w:t>
      </w:r>
      <w:r>
        <w:rPr>
          <w:rFonts w:hint="eastAsia"/>
          <w:lang w:eastAsia="zh-CN"/>
        </w:rPr>
        <w:t>01</w:t>
      </w:r>
    </w:p>
  </w:comment>
  <w:comment w:id="9" w:author="DCL_LQ" w:date="2017-03-17T11:30:00Z" w:initials="DCL_LQ">
    <w:p w14:paraId="2B99A89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ZY-T</w:t>
      </w:r>
    </w:p>
  </w:comment>
  <w:comment w:id="12" w:author="DCL_LQ" w:date="2017-03-17T11:31:00Z" w:initials="DCL_LQ">
    <w:p w14:paraId="40E67A08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ZY-X</w:t>
      </w:r>
    </w:p>
  </w:comment>
  <w:comment w:id="14" w:author="DCL_LQ" w:date="2017-03-17T11:31:00Z" w:initials="DCL_LQ">
    <w:p w14:paraId="64E46D6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J-T</w:t>
      </w:r>
    </w:p>
  </w:comment>
  <w:comment w:id="15" w:author="DCL_LQ" w:date="2017-03-17T11:31:00Z" w:initials="DCL_LQ">
    <w:p w14:paraId="2A46FDB6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J-X</w:t>
      </w:r>
    </w:p>
  </w:comment>
  <w:comment w:id="16" w:author="DCL_LQ" w:date="2017-03-17T11:31:00Z" w:initials="DCL_LQ">
    <w:p w14:paraId="0080066A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I</w:t>
      </w:r>
    </w:p>
  </w:comment>
  <w:comment w:id="17" w:author="LY" w:date="2017-08-21T17:09:00Z" w:initials="L">
    <w:p w14:paraId="2A71CF84" w14:textId="74B0C592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AU01</w:t>
      </w:r>
    </w:p>
  </w:comment>
  <w:comment w:id="18" w:author="DCL_LQ" w:date="2017-03-17T11:32:00Z" w:initials="DCL_LQ">
    <w:p w14:paraId="4D7934F4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CO01</w:t>
      </w:r>
    </w:p>
  </w:comment>
  <w:comment w:id="19" w:author="DCL_LQ" w:date="2017-03-17T11:32:00Z" w:initials="DCL_LQ">
    <w:p w14:paraId="3DF16363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CO02</w:t>
      </w:r>
    </w:p>
  </w:comment>
  <w:comment w:id="20" w:author="DCL_LQ" w:date="2017-03-17T11:32:00Z" w:initials="DCL_LQ">
    <w:p w14:paraId="42BE61F1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AB-T</w:t>
      </w:r>
    </w:p>
  </w:comment>
  <w:comment w:id="21" w:author="DCL_LQ" w:date="2017-03-17T11:32:00Z" w:initials="DCL_LQ">
    <w:p w14:paraId="1CC04494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AB-X</w:t>
      </w:r>
    </w:p>
  </w:comment>
  <w:comment w:id="29" w:author="DCL_LQ" w:date="2017-03-17T11:32:00Z" w:initials="DCL_LQ">
    <w:p w14:paraId="17139612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KW-T</w:t>
      </w:r>
    </w:p>
  </w:comment>
  <w:comment w:id="30" w:author="DCL_LQ" w:date="2017-03-17T11:33:00Z" w:initials="DCL_LQ">
    <w:p w14:paraId="6570DBC5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KW-X</w:t>
      </w:r>
    </w:p>
  </w:comment>
  <w:comment w:id="31" w:author="DCL_LQ" w:date="2017-03-17T11:33:00Z" w:initials="DCL_LQ">
    <w:p w14:paraId="35AC0D5A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34" w:author="DCL_LQ" w:date="2017-03-17T11:33:00Z" w:initials="DCL_LQ">
    <w:p w14:paraId="2489080B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T1-N</w:t>
      </w:r>
    </w:p>
  </w:comment>
  <w:comment w:id="35" w:author="DCL_LQ" w:date="2017-03-17T11:33:00Z" w:initials="DCL_LQ">
    <w:p w14:paraId="38065960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T1-X</w:t>
      </w:r>
    </w:p>
  </w:comment>
  <w:comment w:id="36" w:author="DCL_LQ" w:date="2017-03-17T11:34:00Z" w:initials="DCL_LQ">
    <w:p w14:paraId="669F875F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37" w:author="DCL_LQ" w:date="2017-03-17T11:55:00Z" w:initials="DCL_LQ">
    <w:p w14:paraId="11193D01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1-X</w:t>
      </w:r>
    </w:p>
  </w:comment>
  <w:comment w:id="38" w:author="DCL_LQ" w:date="2017-03-17T11:56:00Z" w:initials="DCL_LQ">
    <w:p w14:paraId="1045FBA6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1-N</w:t>
      </w:r>
    </w:p>
  </w:comment>
  <w:comment w:id="39" w:author="DCL_LQ" w:date="2017-03-17T11:34:00Z" w:initials="DCL_LQ">
    <w:p w14:paraId="67D3D031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42" w:author="DCL_LQ" w:date="2017-03-17T11:56:00Z" w:initials="DCL_LQ">
    <w:p w14:paraId="43E6CD2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2-X</w:t>
      </w:r>
    </w:p>
  </w:comment>
  <w:comment w:id="43" w:author="DCL_LQ" w:date="2017-03-17T11:56:00Z" w:initials="DCL_LQ">
    <w:p w14:paraId="085A2E56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2-N</w:t>
      </w:r>
    </w:p>
  </w:comment>
  <w:comment w:id="46" w:author="DCL_LQ" w:date="2017-03-17T11:34:00Z" w:initials="DCL_LQ">
    <w:p w14:paraId="06B05DC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51" w:author="DCL_LQ" w:date="2017-03-17T11:57:00Z" w:initials="DCL_LQ">
    <w:p w14:paraId="370B6308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3-X</w:t>
      </w:r>
    </w:p>
  </w:comment>
  <w:comment w:id="52" w:author="DCL_LQ" w:date="2017-03-17T11:57:00Z" w:initials="DCL_LQ">
    <w:p w14:paraId="4AE2F06A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3-N</w:t>
      </w:r>
    </w:p>
  </w:comment>
  <w:comment w:id="53" w:author="DCL_LQ" w:date="2017-03-17T11:34:00Z" w:initials="DCL_LQ">
    <w:p w14:paraId="7F2DE96C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54" w:author="DCL_LQ" w:date="2017-03-17T11:57:00Z" w:initials="DCL_LQ">
    <w:p w14:paraId="1F60C90D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4-X</w:t>
      </w:r>
    </w:p>
  </w:comment>
  <w:comment w:id="55" w:author="DCL_LQ" w:date="2017-03-17T11:57:00Z" w:initials="DCL_LQ">
    <w:p w14:paraId="5F0DB217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4-N</w:t>
      </w:r>
    </w:p>
  </w:comment>
  <w:comment w:id="56" w:author="DCL_LQ" w:date="2017-03-17T11:34:00Z" w:initials="DCL_LQ">
    <w:p w14:paraId="2B76094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61" w:author="DCL_LQ" w:date="2017-03-17T12:06:00Z" w:initials="DCL_LQ">
    <w:p w14:paraId="6A4FACDB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-N</w:t>
      </w:r>
    </w:p>
  </w:comment>
  <w:comment w:id="62" w:author="DCL_LQ" w:date="2017-03-17T12:07:00Z" w:initials="DCL_LQ">
    <w:p w14:paraId="0DA73E41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2-X</w:t>
      </w:r>
    </w:p>
  </w:comment>
  <w:comment w:id="63" w:author="DCL_LQ" w:date="2017-03-17T11:34:00Z" w:initials="DCL_LQ">
    <w:p w14:paraId="640BFE48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64" w:author="DCL_LQ" w:date="2017-03-17T11:58:00Z" w:initials="DCL_LQ">
    <w:p w14:paraId="3B26F29D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5-X</w:t>
      </w:r>
    </w:p>
  </w:comment>
  <w:comment w:id="65" w:author="DCL_LQ" w:date="2017-03-17T11:58:00Z" w:initials="DCL_LQ">
    <w:p w14:paraId="60363E6F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05-N</w:t>
      </w:r>
    </w:p>
  </w:comment>
  <w:comment w:id="66" w:author="DCL_LQ" w:date="2017-03-17T11:59:00Z" w:initials="DCL_LQ">
    <w:p w14:paraId="1C061A84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71" w:author="DCL_LQ" w:date="2017-03-17T11:35:00Z" w:initials="DCL_LQ">
    <w:p w14:paraId="31340CE6" w14:textId="77777777" w:rsidR="009D4D84" w:rsidRDefault="009D4D84">
      <w:pPr>
        <w:pStyle w:val="af2"/>
        <w:ind w:firstLine="420"/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76" w:author="DCL_LQ" w:date="2017-03-17T11:59:00Z" w:initials="DCL_LQ">
    <w:p w14:paraId="34DFB051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6-X</w:t>
      </w:r>
    </w:p>
  </w:comment>
  <w:comment w:id="77" w:author="DCL_LQ" w:date="2017-03-17T12:00:00Z" w:initials="DCL_LQ">
    <w:p w14:paraId="047BE853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6-N</w:t>
      </w:r>
    </w:p>
  </w:comment>
  <w:comment w:id="78" w:author="DCL_LQ" w:date="2017-03-17T11:35:00Z" w:initials="DCL_LQ">
    <w:p w14:paraId="208C63EA" w14:textId="77777777" w:rsidR="009D4D84" w:rsidRDefault="009D4D84">
      <w:pPr>
        <w:pStyle w:val="af2"/>
        <w:ind w:firstLine="420"/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79" w:author="DCL_LQ" w:date="2017-03-17T12:00:00Z" w:initials="DCL_LQ">
    <w:p w14:paraId="44E1BE7B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7-X</w:t>
      </w:r>
    </w:p>
  </w:comment>
  <w:comment w:id="80" w:author="DCL_LQ" w:date="2017-03-17T12:00:00Z" w:initials="DCL_LQ">
    <w:p w14:paraId="2355508C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7-N</w:t>
      </w:r>
    </w:p>
  </w:comment>
  <w:comment w:id="81" w:author="DCL_LQ" w:date="2017-03-17T12:02:00Z" w:initials="DCL_LQ">
    <w:p w14:paraId="1AFFD8DD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85" w:author="DCL_LQ" w:date="2017-03-17T12:02:00Z" w:initials="DCL_LQ">
    <w:p w14:paraId="642F4D21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8-X</w:t>
      </w:r>
    </w:p>
  </w:comment>
  <w:comment w:id="86" w:author="DCL_LQ" w:date="2017-03-17T12:02:00Z" w:initials="DCL_LQ">
    <w:p w14:paraId="05AEE9B2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8-N</w:t>
      </w:r>
    </w:p>
  </w:comment>
  <w:comment w:id="87" w:author="DCL_LQ" w:date="2017-03-17T11:37:00Z" w:initials="DCL_LQ">
    <w:p w14:paraId="22480B10" w14:textId="77777777" w:rsidR="009D4D84" w:rsidRDefault="009D4D84">
      <w:pPr>
        <w:pStyle w:val="af2"/>
        <w:ind w:firstLine="420"/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90" w:author="DCL_LQ" w:date="2017-03-17T12:07:00Z" w:initials="DCL_LQ">
    <w:p w14:paraId="40DD1D89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3-N</w:t>
      </w:r>
    </w:p>
  </w:comment>
  <w:comment w:id="91" w:author="DCL_LQ" w:date="2017-03-17T12:07:00Z" w:initials="DCL_LQ">
    <w:p w14:paraId="7DC2D780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T3-X</w:t>
      </w:r>
    </w:p>
  </w:comment>
  <w:comment w:id="92" w:author="DCL_LQ" w:date="2017-03-17T12:07:00Z" w:initials="DCL_LQ">
    <w:p w14:paraId="36D23553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3.1-N</w:t>
      </w:r>
    </w:p>
  </w:comment>
  <w:comment w:id="93" w:author="DCL_LQ" w:date="2017-03-17T12:07:00Z" w:initials="DCL_LQ">
    <w:p w14:paraId="39547351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T3.1-X</w:t>
      </w:r>
    </w:p>
  </w:comment>
  <w:comment w:id="94" w:author="DCL_LQ" w:date="2017-03-17T11:37:00Z" w:initials="DCL_LQ">
    <w:p w14:paraId="77D8ACCF" w14:textId="77777777" w:rsidR="009D4D84" w:rsidRDefault="009D4D84">
      <w:pPr>
        <w:pStyle w:val="af2"/>
        <w:ind w:firstLine="420"/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95" w:author="DCL_LQ" w:date="2017-03-17T12:03:00Z" w:initials="DCL_LQ">
    <w:p w14:paraId="4E6A7EDA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9-X</w:t>
      </w:r>
    </w:p>
  </w:comment>
  <w:comment w:id="96" w:author="DCL_LQ" w:date="2017-03-17T12:03:00Z" w:initials="DCL_LQ">
    <w:p w14:paraId="6691628F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09-N</w:t>
      </w:r>
    </w:p>
  </w:comment>
  <w:comment w:id="97" w:author="DCL_LQ" w:date="2017-03-17T11:37:00Z" w:initials="DCL_LQ">
    <w:p w14:paraId="727F0155" w14:textId="77777777" w:rsidR="009D4D84" w:rsidRDefault="009D4D84">
      <w:pPr>
        <w:pStyle w:val="af2"/>
        <w:ind w:firstLine="420"/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101" w:author="DCL_LQ" w:date="2017-03-17T12:04:00Z" w:initials="DCL_LQ">
    <w:p w14:paraId="0D62FD9D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10-X</w:t>
      </w:r>
    </w:p>
  </w:comment>
  <w:comment w:id="102" w:author="DCL_LQ" w:date="2017-03-17T12:04:00Z" w:initials="DCL_LQ">
    <w:p w14:paraId="29A81A85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0-N</w:t>
      </w:r>
    </w:p>
  </w:comment>
  <w:comment w:id="103" w:author="DCL_LQ" w:date="2017-03-17T11:38:00Z" w:initials="DCL_LQ">
    <w:p w14:paraId="310E39C8" w14:textId="77777777" w:rsidR="009D4D84" w:rsidRDefault="009D4D84">
      <w:pPr>
        <w:pStyle w:val="af2"/>
        <w:ind w:firstLine="420"/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104" w:author="DCL_LQ" w:date="2017-03-17T12:04:00Z" w:initials="DCL_LQ">
    <w:p w14:paraId="09CB82DA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1-X</w:t>
      </w:r>
    </w:p>
  </w:comment>
  <w:comment w:id="105" w:author="DCL_LQ" w:date="2017-03-17T12:04:00Z" w:initials="DCL_LQ">
    <w:p w14:paraId="5F67ACD3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1-N</w:t>
      </w:r>
    </w:p>
  </w:comment>
  <w:comment w:id="106" w:author="DCL_LQ" w:date="2017-03-17T12:03:00Z" w:initials="DCL_LQ">
    <w:p w14:paraId="275E0D5F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107" w:author="DCL_LQ" w:date="2017-03-17T12:04:00Z" w:initials="DCL_LQ">
    <w:p w14:paraId="5E33AC82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12-X</w:t>
      </w:r>
    </w:p>
  </w:comment>
  <w:comment w:id="108" w:author="DCL_LQ" w:date="2017-03-17T12:04:00Z" w:initials="DCL_LQ">
    <w:p w14:paraId="7F6DDD80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2-N</w:t>
      </w:r>
    </w:p>
  </w:comment>
  <w:comment w:id="109" w:author="DCL_LQ" w:date="2017-03-17T11:38:00Z" w:initials="DCL_LQ">
    <w:p w14:paraId="34D77561" w14:textId="77777777" w:rsidR="009D4D84" w:rsidRDefault="009D4D84">
      <w:pPr>
        <w:pStyle w:val="af2"/>
        <w:ind w:firstLine="420"/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110" w:author="DCL_LQ" w:date="2017-03-17T12:07:00Z" w:initials="DCL_LQ">
    <w:p w14:paraId="48BEEA12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T3.2-N</w:t>
      </w:r>
    </w:p>
  </w:comment>
  <w:comment w:id="111" w:author="DCL_LQ" w:date="2017-03-17T12:08:00Z" w:initials="DCL_LQ">
    <w:p w14:paraId="5F269A97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3.2-X</w:t>
      </w:r>
    </w:p>
  </w:comment>
  <w:comment w:id="112" w:author="DCL_LQ" w:date="2017-03-17T11:51:00Z" w:initials="DCL_LQ">
    <w:p w14:paraId="67057BD4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113" w:author="DCL_LQ" w:date="2017-03-17T12:05:00Z" w:initials="DCL_LQ">
    <w:p w14:paraId="586C6036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3-X</w:t>
      </w:r>
    </w:p>
  </w:comment>
  <w:comment w:id="114" w:author="DCL_LQ" w:date="2017-03-17T12:05:00Z" w:initials="DCL_LQ">
    <w:p w14:paraId="50B3DC8B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3-N</w:t>
      </w:r>
    </w:p>
  </w:comment>
  <w:comment w:id="116" w:author="DCL_LQ" w:date="2017-03-17T11:51:00Z" w:initials="DCL_LQ">
    <w:p w14:paraId="1F20B40A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117" w:author="DCL_LQ" w:date="2017-03-17T12:05:00Z" w:initials="DCL_LQ">
    <w:p w14:paraId="44A79A8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4-X</w:t>
      </w:r>
    </w:p>
  </w:comment>
  <w:comment w:id="118" w:author="DCL_LQ" w:date="2017-03-17T12:05:00Z" w:initials="DCL_LQ">
    <w:p w14:paraId="6CE118E4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4-N</w:t>
      </w:r>
    </w:p>
  </w:comment>
  <w:comment w:id="122" w:author="DCL_LQ" w:date="2017-03-17T11:51:00Z" w:initials="DCL_LQ">
    <w:p w14:paraId="1284E4D5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130" w:author="DCL_LQ" w:date="2017-03-17T12:05:00Z" w:initials="DCL_LQ">
    <w:p w14:paraId="0F4B788D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</w:t>
      </w:r>
      <w:r>
        <w:rPr>
          <w:lang w:eastAsia="zh-CN"/>
        </w:rPr>
        <w:t>S15-X</w:t>
      </w:r>
    </w:p>
  </w:comment>
  <w:comment w:id="131" w:author="DCL_LQ" w:date="2017-03-17T12:05:00Z" w:initials="DCL_LQ">
    <w:p w14:paraId="5D5C8366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5-N</w:t>
      </w:r>
    </w:p>
  </w:comment>
  <w:comment w:id="132" w:author="DCL_LQ" w:date="2017-03-17T11:52:00Z" w:initials="DCL_LQ">
    <w:p w14:paraId="4129D984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136" w:author="DCL_LQ" w:date="2017-03-17T12:06:00Z" w:initials="DCL_LQ">
    <w:p w14:paraId="7D8A6149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6-X</w:t>
      </w:r>
    </w:p>
  </w:comment>
  <w:comment w:id="137" w:author="DCL_LQ" w:date="2017-03-17T12:06:00Z" w:initials="DCL_LQ">
    <w:p w14:paraId="40C32089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GS16-N</w:t>
      </w:r>
    </w:p>
  </w:comment>
  <w:comment w:id="138" w:author="DCL_LQ" w:date="2017-03-17T12:08:00Z" w:initials="DCL_LQ">
    <w:p w14:paraId="18C3FAB8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4-N</w:t>
      </w:r>
    </w:p>
  </w:comment>
  <w:comment w:id="139" w:author="DCL_LQ" w:date="2017-03-17T12:08:00Z" w:initials="DCL_LQ">
    <w:p w14:paraId="31761B3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4-X</w:t>
      </w:r>
    </w:p>
  </w:comment>
  <w:comment w:id="140" w:author="DCL_LQ" w:date="2017-03-17T12:08:00Z" w:initials="DCL_LQ">
    <w:p w14:paraId="1AFFEE6B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4.1-N</w:t>
      </w:r>
    </w:p>
  </w:comment>
  <w:comment w:id="141" w:author="DCL_LQ" w:date="2017-03-17T12:08:00Z" w:initials="DCL_LQ">
    <w:p w14:paraId="676A50F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</w:t>
      </w:r>
      <w:r>
        <w:rPr>
          <w:lang w:eastAsia="zh-CN"/>
        </w:rPr>
        <w:t>T4.1-X</w:t>
      </w:r>
    </w:p>
  </w:comment>
  <w:comment w:id="142" w:author="DCL_LQ" w:date="2017-03-17T12:06:00Z" w:initials="DCL_LQ">
    <w:p w14:paraId="74B1FD1B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X</w:t>
      </w:r>
    </w:p>
  </w:comment>
  <w:comment w:id="155" w:author="DCL_LQ" w:date="2017-03-17T12:10:00Z" w:initials="DCL_LQ">
    <w:p w14:paraId="6B47F708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T4.2-N</w:t>
      </w:r>
    </w:p>
  </w:comment>
  <w:comment w:id="156" w:author="DCL_LQ" w:date="2017-03-17T12:10:00Z" w:initials="DCL_LQ">
    <w:p w14:paraId="42DCE26B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T4.2-X</w:t>
      </w:r>
    </w:p>
  </w:comment>
  <w:comment w:id="157" w:author="DCL_LQ" w:date="2017-03-17T11:54:00Z" w:initials="DCL_LQ">
    <w:p w14:paraId="2EE70E18" w14:textId="77777777" w:rsidR="009D4D84" w:rsidRDefault="009D4D84">
      <w:pPr>
        <w:pStyle w:val="af2"/>
        <w:ind w:firstLine="420"/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169" w:author="DCL_LQ" w:date="2017-03-17T12:11:00Z" w:initials="DCL_LQ">
    <w:p w14:paraId="711485C8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P02</w:t>
      </w:r>
    </w:p>
  </w:comment>
  <w:comment w:id="174" w:author="DCL_LQ" w:date="2017-03-17T12:12:00Z" w:initials="DCL_LQ">
    <w:p w14:paraId="3B5D4C68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P02-N</w:t>
      </w:r>
    </w:p>
  </w:comment>
  <w:comment w:id="175" w:author="DCL_LQ" w:date="2017-03-17T12:12:00Z" w:initials="DCL_LQ">
    <w:p w14:paraId="05490A47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P02-X</w:t>
      </w:r>
    </w:p>
  </w:comment>
  <w:comment w:id="176" w:author="DCL_LQ" w:date="2017-03-17T12:12:00Z" w:initials="DCL_LQ">
    <w:p w14:paraId="5E1BE6C3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T5-N</w:t>
      </w:r>
    </w:p>
  </w:comment>
  <w:comment w:id="177" w:author="DCL_LQ" w:date="2017-03-17T12:12:00Z" w:initials="DCL_LQ">
    <w:p w14:paraId="6F709DA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BT5-X</w:t>
      </w:r>
    </w:p>
  </w:comment>
  <w:comment w:id="178" w:author="DCL_LQ" w:date="2017-03-17T12:12:00Z" w:initials="DCL_LQ">
    <w:p w14:paraId="4E5E0A0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TX</w:t>
      </w:r>
    </w:p>
  </w:comment>
  <w:comment w:id="182" w:author="DCL_LQ" w:date="2017-03-17T12:13:00Z" w:initials="DCL_LQ">
    <w:p w14:paraId="08B4A005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-T</w:t>
      </w:r>
    </w:p>
  </w:comment>
  <w:comment w:id="183" w:author="DCL_LQ" w:date="2017-03-17T12:13:00Z" w:initials="DCL_LQ">
    <w:p w14:paraId="146B86A2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01</w:t>
      </w:r>
    </w:p>
  </w:comment>
  <w:comment w:id="184" w:author="DCL_LQ" w:date="2017-03-17T12:13:00Z" w:initials="DCL_LQ">
    <w:p w14:paraId="7C18ABC5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02</w:t>
      </w:r>
    </w:p>
  </w:comment>
  <w:comment w:id="185" w:author="DCL_LQ" w:date="2017-03-17T12:13:00Z" w:initials="DCL_LQ">
    <w:p w14:paraId="5982AA3D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03</w:t>
      </w:r>
    </w:p>
  </w:comment>
  <w:comment w:id="186" w:author="DCL_LQ" w:date="2017-03-17T12:13:00Z" w:initials="DCL_LQ">
    <w:p w14:paraId="04C9C1CD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04</w:t>
      </w:r>
    </w:p>
  </w:comment>
  <w:comment w:id="187" w:author="DCL_LQ" w:date="2017-03-17T12:14:00Z" w:initials="DCL_LQ">
    <w:p w14:paraId="4B1C8E91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05</w:t>
      </w:r>
    </w:p>
  </w:comment>
  <w:comment w:id="188" w:author="DCL_LQ" w:date="2017-03-17T12:14:00Z" w:initials="DCL_LQ">
    <w:p w14:paraId="21963A40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06</w:t>
      </w:r>
    </w:p>
  </w:comment>
  <w:comment w:id="190" w:author="DCL_LQ" w:date="2017-03-17T12:14:00Z" w:initials="DCL_LQ">
    <w:p w14:paraId="1B458078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07</w:t>
      </w:r>
    </w:p>
  </w:comment>
  <w:comment w:id="191" w:author="DCL_LQ" w:date="2017-03-17T12:14:00Z" w:initials="DCL_LQ">
    <w:p w14:paraId="545E3F8E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08</w:t>
      </w:r>
    </w:p>
  </w:comment>
  <w:comment w:id="192" w:author="DCL_LQ" w:date="2017-03-17T12:14:00Z" w:initials="DCL_LQ">
    <w:p w14:paraId="3EB8FAC2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09</w:t>
      </w:r>
    </w:p>
  </w:comment>
  <w:comment w:id="193" w:author="DCL_LQ" w:date="2017-03-17T12:14:00Z" w:initials="DCL_LQ">
    <w:p w14:paraId="5978CBF4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10</w:t>
      </w:r>
    </w:p>
  </w:comment>
  <w:comment w:id="194" w:author="DCL_LQ" w:date="2017-03-17T12:14:00Z" w:initials="DCL_LQ">
    <w:p w14:paraId="0A352390" w14:textId="77777777" w:rsidR="009D4D84" w:rsidRDefault="009D4D84">
      <w:pPr>
        <w:pStyle w:val="af2"/>
        <w:ind w:firstLine="420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WX11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220012E" w15:done="0"/>
  <w15:commentEx w15:paraId="35C34E5A" w15:done="0"/>
  <w15:commentEx w15:paraId="6AEBF476" w15:done="0"/>
  <w15:commentEx w15:paraId="2B99A89E" w15:done="0"/>
  <w15:commentEx w15:paraId="40E67A08" w15:done="0"/>
  <w15:commentEx w15:paraId="64E46D6E" w15:done="0"/>
  <w15:commentEx w15:paraId="2A46FDB6" w15:done="0"/>
  <w15:commentEx w15:paraId="0080066A" w15:done="0"/>
  <w15:commentEx w15:paraId="2A71CF84" w15:done="0"/>
  <w15:commentEx w15:paraId="4D7934F4" w15:done="0"/>
  <w15:commentEx w15:paraId="3DF16363" w15:done="0"/>
  <w15:commentEx w15:paraId="42BE61F1" w15:done="0"/>
  <w15:commentEx w15:paraId="1CC04494" w15:done="0"/>
  <w15:commentEx w15:paraId="17139612" w15:done="0"/>
  <w15:commentEx w15:paraId="6570DBC5" w15:done="0"/>
  <w15:commentEx w15:paraId="35AC0D5A" w15:done="0"/>
  <w15:commentEx w15:paraId="2489080B" w15:done="0"/>
  <w15:commentEx w15:paraId="38065960" w15:done="0"/>
  <w15:commentEx w15:paraId="669F875F" w15:done="0"/>
  <w15:commentEx w15:paraId="11193D01" w15:done="0"/>
  <w15:commentEx w15:paraId="1045FBA6" w15:done="0"/>
  <w15:commentEx w15:paraId="67D3D031" w15:done="0"/>
  <w15:commentEx w15:paraId="43E6CD2E" w15:done="0"/>
  <w15:commentEx w15:paraId="085A2E56" w15:done="0"/>
  <w15:commentEx w15:paraId="06B05DCE" w15:done="0"/>
  <w15:commentEx w15:paraId="370B6308" w15:done="0"/>
  <w15:commentEx w15:paraId="4AE2F06A" w15:done="0"/>
  <w15:commentEx w15:paraId="7F2DE96C" w15:done="0"/>
  <w15:commentEx w15:paraId="1F60C90D" w15:done="0"/>
  <w15:commentEx w15:paraId="5F0DB217" w15:done="0"/>
  <w15:commentEx w15:paraId="2B76094E" w15:done="0"/>
  <w15:commentEx w15:paraId="6A4FACDB" w15:done="0"/>
  <w15:commentEx w15:paraId="0DA73E41" w15:done="0"/>
  <w15:commentEx w15:paraId="640BFE48" w15:done="0"/>
  <w15:commentEx w15:paraId="3B26F29D" w15:done="0"/>
  <w15:commentEx w15:paraId="60363E6F" w15:done="0"/>
  <w15:commentEx w15:paraId="1C061A84" w15:done="0"/>
  <w15:commentEx w15:paraId="31340CE6" w15:done="0"/>
  <w15:commentEx w15:paraId="34DFB051" w15:done="0"/>
  <w15:commentEx w15:paraId="047BE853" w15:done="0"/>
  <w15:commentEx w15:paraId="208C63EA" w15:done="0"/>
  <w15:commentEx w15:paraId="44E1BE7B" w15:done="0"/>
  <w15:commentEx w15:paraId="2355508C" w15:done="0"/>
  <w15:commentEx w15:paraId="1AFFD8DD" w15:done="0"/>
  <w15:commentEx w15:paraId="642F4D21" w15:done="0"/>
  <w15:commentEx w15:paraId="05AEE9B2" w15:done="0"/>
  <w15:commentEx w15:paraId="22480B10" w15:done="0"/>
  <w15:commentEx w15:paraId="40DD1D89" w15:done="0"/>
  <w15:commentEx w15:paraId="7DC2D780" w15:done="0"/>
  <w15:commentEx w15:paraId="36D23553" w15:done="0"/>
  <w15:commentEx w15:paraId="39547351" w15:done="0"/>
  <w15:commentEx w15:paraId="77D8ACCF" w15:done="0"/>
  <w15:commentEx w15:paraId="4E6A7EDA" w15:done="0"/>
  <w15:commentEx w15:paraId="6691628F" w15:done="0"/>
  <w15:commentEx w15:paraId="727F0155" w15:done="0"/>
  <w15:commentEx w15:paraId="0D62FD9D" w15:done="0"/>
  <w15:commentEx w15:paraId="29A81A85" w15:done="0"/>
  <w15:commentEx w15:paraId="310E39C8" w15:done="0"/>
  <w15:commentEx w15:paraId="09CB82DA" w15:done="0"/>
  <w15:commentEx w15:paraId="5F67ACD3" w15:done="0"/>
  <w15:commentEx w15:paraId="275E0D5F" w15:done="0"/>
  <w15:commentEx w15:paraId="5E33AC82" w15:done="0"/>
  <w15:commentEx w15:paraId="7F6DDD80" w15:done="0"/>
  <w15:commentEx w15:paraId="34D77561" w15:done="0"/>
  <w15:commentEx w15:paraId="48BEEA12" w15:done="0"/>
  <w15:commentEx w15:paraId="5F269A97" w15:done="0"/>
  <w15:commentEx w15:paraId="67057BD4" w15:done="0"/>
  <w15:commentEx w15:paraId="586C6036" w15:done="0"/>
  <w15:commentEx w15:paraId="50B3DC8B" w15:done="0"/>
  <w15:commentEx w15:paraId="1F20B40A" w15:done="0"/>
  <w15:commentEx w15:paraId="44A79A8E" w15:done="0"/>
  <w15:commentEx w15:paraId="6CE118E4" w15:done="0"/>
  <w15:commentEx w15:paraId="1284E4D5" w15:done="0"/>
  <w15:commentEx w15:paraId="0F4B788D" w15:done="0"/>
  <w15:commentEx w15:paraId="5D5C8366" w15:done="0"/>
  <w15:commentEx w15:paraId="4129D984" w15:done="0"/>
  <w15:commentEx w15:paraId="7D8A6149" w15:done="0"/>
  <w15:commentEx w15:paraId="40C32089" w15:done="0"/>
  <w15:commentEx w15:paraId="18C3FAB8" w15:done="0"/>
  <w15:commentEx w15:paraId="31761B3E" w15:done="0"/>
  <w15:commentEx w15:paraId="1AFFEE6B" w15:done="0"/>
  <w15:commentEx w15:paraId="676A50FE" w15:done="0"/>
  <w15:commentEx w15:paraId="74B1FD1B" w15:done="0"/>
  <w15:commentEx w15:paraId="6B47F708" w15:done="0"/>
  <w15:commentEx w15:paraId="42DCE26B" w15:done="0"/>
  <w15:commentEx w15:paraId="2EE70E18" w15:done="0"/>
  <w15:commentEx w15:paraId="711485C8" w15:done="0"/>
  <w15:commentEx w15:paraId="3B5D4C68" w15:done="0"/>
  <w15:commentEx w15:paraId="05490A47" w15:done="0"/>
  <w15:commentEx w15:paraId="5E1BE6C3" w15:done="0"/>
  <w15:commentEx w15:paraId="6F709DAE" w15:done="0"/>
  <w15:commentEx w15:paraId="4E5E0A0E" w15:done="0"/>
  <w15:commentEx w15:paraId="08B4A005" w15:done="0"/>
  <w15:commentEx w15:paraId="146B86A2" w15:done="0"/>
  <w15:commentEx w15:paraId="7C18ABC5" w15:done="0"/>
  <w15:commentEx w15:paraId="5982AA3D" w15:done="0"/>
  <w15:commentEx w15:paraId="04C9C1CD" w15:done="0"/>
  <w15:commentEx w15:paraId="4B1C8E91" w15:done="0"/>
  <w15:commentEx w15:paraId="21963A40" w15:done="0"/>
  <w15:commentEx w15:paraId="1B458078" w15:done="0"/>
  <w15:commentEx w15:paraId="545E3F8E" w15:done="0"/>
  <w15:commentEx w15:paraId="3EB8FAC2" w15:done="0"/>
  <w15:commentEx w15:paraId="5978CBF4" w15:done="0"/>
  <w15:commentEx w15:paraId="0A352390" w15:done="0"/>
</w15:commentsEx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35"/>
    </wne:keymap>
    <wne:keymap wne:kcmPrimary="0432">
      <wne:acd wne:acdName="acd36"/>
    </wne:keymap>
    <wne:keymap wne:kcmPrimary="0433">
      <wne:acd wne:acdName="acd37"/>
    </wne:keymap>
    <wne:keymap wne:kcmPrimary="0434">
      <wne:acd wne:acdName="acd25"/>
    </wne:keymap>
    <wne:keymap wne:kcmPrimary="0435">
      <wne:acd wne:acdName="acd26"/>
    </wne:keymap>
    <wne:keymap wne:kcmPrimary="0436">
      <wne:acd wne:acdName="acd27"/>
    </wne:keymap>
    <wne:keymap wne:kcmPrimary="0437">
      <wne:acd wne:acdName="acd28"/>
    </wne:keymap>
    <wne:keymap wne:kcmPrimary="0438">
      <wne:acd wne:acdName="acd29"/>
    </wne:keymap>
    <wne:keymap wne:kcmPrimary="0442">
      <wne:acd wne:acdName="acd44"/>
    </wne:keymap>
    <wne:keymap wne:kcmPrimary="0445">
      <wne:acd wne:acdName="acd55"/>
    </wne:keymap>
    <wne:keymap wne:kcmPrimary="0447">
      <wne:acd wne:acdName="acd38"/>
    </wne:keymap>
    <wne:keymap wne:kcmPrimary="0450">
      <wne:acd wne:acdName="acd51"/>
    </wne:keymap>
    <wne:keymap wne:kcmPrimary="0452">
      <wne:acd wne:acdName="acd56"/>
    </wne:keymap>
    <wne:keymap wne:kcmPrimary="045A">
      <wne:acd wne:acdName="acd10"/>
    </wne:keymap>
    <wne:keymap wne:kcmPrimary="0542">
      <wne:acd wne:acdName="acd47"/>
    </wne:keymap>
    <wne:keymap wne:kcmPrimary="0550">
      <wne:acd wne:acdName="acd52"/>
    </wne:keymap>
    <wne:keymap wne:kcmPrimary="0634">
      <wne:acd wne:acdName="acd39"/>
    </wne:keymap>
    <wne:keymap wne:kcmPrimary="0635">
      <wne:acd wne:acdName="acd40"/>
    </wne:keymap>
    <wne:keymap wne:kcmPrimary="0636">
      <wne:acd wne:acdName="acd41"/>
    </wne:keymap>
    <wne:keymap wne:kcmPrimary="0637">
      <wne:acd wne:acdName="acd42"/>
    </wne:keymap>
    <wne:keymap wne:kcmPrimary="0638">
      <wne:acd wne:acdName="acd43"/>
    </wne:keymap>
    <wne:keymap wne:kcmPrimary="0642">
      <wne:acd wne:acdName="acd48"/>
    </wne:keymap>
    <wne:keymap wne:kcmPrimary="0650">
      <wne:acd wne:acdName="acd53"/>
    </wne:keymap>
    <wne:keymap wne:kcmPrimary="0661">
      <wne:acd wne:acdName="acd57"/>
    </wne:keymap>
    <wne:keymap wne:kcmPrimary="0662">
      <wne:acd wne:acdName="acd62"/>
    </wne:keymap>
    <wne:keymap wne:kcmPrimary="0663">
      <wne:acd wne:acdName="acd61"/>
    </wne:keymap>
    <wne:keymap wne:kcmPrimary="0742">
      <wne:acd wne:acdName="acd50"/>
    </wne:keymap>
    <wne:keymap wne:kcmPrimary="0750">
      <wne:acd wne:acdName="acd5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</wne:acdManifest>
  </wne:toolbars>
  <wne:acds>
    <wne:acd wne:argValue="AgAzADEAdZgBeEVc5l0=" wne:acdName="acd0" wne:fciIndexBasedOn="0065"/>
    <wne:acd wne:argValue="AgAzADEAdZgBeEVc5l0=" wne:acdName="acd1" wne:fciIndexBasedOn="0065"/>
    <wne:acd wne:argValue="AgAzADEAdZgBeEVc5l0=" wne:acdName="acd2" wne:fciIndexBasedOn="0065"/>
    <wne:acd wne:argValue="AgAzADEAdZgBeEVc5l0=" wne:acdName="acd3" wne:fciIndexBasedOn="0065"/>
    <wne:acd wne:argValue="AgAzADEAdZgBeEVc5l0=" wne:acdName="acd4" wne:fciIndexBasedOn="0065"/>
    <wne:acd wne:argValue="AgAzADEAdZgBeEVc5l0=" wne:acdName="acd5" wne:fciIndexBasedOn="0065"/>
    <wne:acd wne:argValue="AgAzADEAdZgBeEVc5l0=" wne:acdName="acd6" wne:fciIndexBasedOn="0065"/>
    <wne:acd wne:argValue="AgAzADEAdZgBeEVc5l0=" wne:acdName="acd7" wne:fciIndexBasedOn="0065"/>
    <wne:acd wne:argValue="AgAzADEAdZgBeEVc5l0=" wne:acdName="acd8" wne:fciIndexBasedOn="0065"/>
    <wne:acd wne:argValue="AgAzADEAdZgBeEVc5l0=" wne:acdName="acd9" wne:fciIndexBasedOn="0065"/>
    <wne:acd wne:argValue="AQAAAAAA" wne:acdName="acd10" wne:fciIndexBasedOn="0065"/>
    <wne:acd wne:argValue="AgAzADEAdZgBeEVc5l0=" wne:acdName="acd11" wne:fciIndexBasedOn="0065"/>
    <wne:acd wne:argValue="AgAzADEAdZgBeEVc5l0=" wne:acdName="acd12" wne:fciIndexBasedOn="0065"/>
    <wne:acd wne:argValue="AgAzADEAdZgBeEVc5l0=" wne:acdName="acd13" wne:fciIndexBasedOn="0065"/>
    <wne:acd wne:argValue="AgAzADEAdZgBeEVc5l0=" wne:acdName="acd14" wne:fciIndexBasedOn="0065"/>
    <wne:acd wne:argValue="AgAzADEAdZgBeEVc5l0=" wne:acdName="acd15" wne:fciIndexBasedOn="0065"/>
    <wne:acd wne:argValue="AgAzADEAdZgBeEVc5l0=" wne:acdName="acd16" wne:fciIndexBasedOn="0065"/>
    <wne:acd wne:argValue="AgAzADEAdZgBeEVc5l0=" wne:acdName="acd17" wne:fciIndexBasedOn="0065"/>
    <wne:acd wne:argValue="AgAzADEAdZgBeEVc5l0=" wne:acdName="acd18" wne:fciIndexBasedOn="0065"/>
    <wne:acd wne:argValue="AgAzADEAdZgBeEVc5l0=" wne:acdName="acd19" wne:fciIndexBasedOn="0065"/>
    <wne:acd wne:argValue="AgAzADEAdZgBeEVc5l0=" wne:acdName="acd20" wne:fciIndexBasedOn="0065"/>
    <wne:acd wne:argValue="AgAzADEAdZgBeEVc5l0=" wne:acdName="acd21" wne:fciIndexBasedOn="0065"/>
    <wne:acd wne:argValue="AgAzADEAdZgBeEVc5l0=" wne:acdName="acd22" wne:fciIndexBasedOn="0065"/>
    <wne:acd wne:argValue="AgAzADEAdZgBeEVc5l0=" wne:acdName="acd23" wne:fciIndexBasedOn="0065"/>
    <wne:acd wne:argValue="AgAzADEAdZgBeEVc5l0=" wne:acdName="acd24" wne:fciIndexBasedOn="0065"/>
    <wne:acd wne:argValue="AgAwADEAB2iYmA==" wne:acdName="acd25" wne:fciIndexBasedOn="0065"/>
    <wne:acd wne:argValue="AgAwADIAXE8FgA==" wne:acdName="acd26" wne:fciIndexBasedOn="0065"/>
    <wne:acd wne:argValue="AgAwADMAVVNNTw==" wne:acdName="acd27" wne:fciIndexBasedOn="0065"/>
    <wne:acd wne:argValue="AgAwADQAWGSBiQ==" wne:acdName="acd28" wne:fciIndexBasedOn="0065"/>
    <wne:acd wne:argValue="AgAwADUAc1Eulc2L" wne:acdName="acd29" wne:fciIndexBasedOn="0065"/>
    <wne:acd wne:argValue="AgAzADEAdZgBeEVc5l0=" wne:acdName="acd30" wne:fciIndexBasedOn="0065"/>
    <wne:acd wne:argValue="AgAzADEAdZgBeEVc5l0=" wne:acdName="acd31" wne:fciIndexBasedOn="0065"/>
    <wne:acd wne:argValue="AgAzADEAdZgBeEVc5l0=" wne:acdName="acd32" wne:fciIndexBasedOn="0065"/>
    <wne:acd wne:argValue="AgAzADEAdZgBeEVc5l0=" wne:acdName="acd33" wne:fciIndexBasedOn="0065"/>
    <wne:acd wne:argValue="AgAzADEAdZgBeEVc5l0=" wne:acdName="acd34" wne:fciIndexBasedOn="0065"/>
    <wne:acd wne:argValue="AgAxADEAp34HaJiY" wne:acdName="acd35" wne:fciIndexBasedOn="0065"/>
    <wne:acd wne:argValue="AgAxADIAjE6nfgdomJg=" wne:acdName="acd36" wne:fciIndexBasedOn="0065"/>
    <wne:acd wne:argValue="AgAxADMACU6nfgdomJg=" wne:acdName="acd37" wne:fciIndexBasedOn="0065"/>
    <wne:acd wne:argValue="AgAxADQAbFEPXw==" wne:acdName="acd38" wne:fciIndexBasedOn="0065"/>
    <wne:acd wne:argValue="AgAwADYAB2iYmEUA" wne:acdName="acd39" wne:fciIndexBasedOn="0065"/>
    <wne:acd wne:argValue="AgAwADcAXE8FgEUA" wne:acdName="acd40" wne:fciIndexBasedOn="0065"/>
    <wne:acd wne:argValue="AgAwADgAVVNNT0UA" wne:acdName="acd41" wne:fciIndexBasedOn="0065"/>
    <wne:acd wne:argValue="AgAwADkAWGSBiWUA" wne:acdName="acd42" wne:fciIndexBasedOn="0065"/>
    <wne:acd wne:argValue="AgAxADAAc1Eulc2LZQA=" wne:acdName="acd43" wne:fciIndexBasedOn="0065"/>
    <wne:acd wne:argValue="AgAxADUAaIg8aA==" wne:acdName="acd44" wne:fciIndexBasedOn="0065"/>
    <wne:acd wne:acdName="acd45" wne:fciIndexBasedOn="0065"/>
    <wne:acd wne:acdName="acd46" wne:fciIndexBasedOn="0065"/>
    <wne:acd wne:argValue="AgAxADYAaIiYmA==" wne:acdName="acd47" wne:fciIndexBasedOn="0065"/>
    <wne:acd wne:argValue="AgAxADcAaIiYmGUA" wne:acdName="acd48" wne:fciIndexBasedOn="0065"/>
    <wne:acd wne:acdName="acd49" wne:fciIndexBasedOn="0065"/>
    <wne:acd wne:argValue="AgAxADgAaIjobA==" wne:acdName="acd50" wne:fciIndexBasedOn="0065"/>
    <wne:acd wne:argValue="AgAxADkA/lZHcg==" wne:acdName="acd51" wne:fciIndexBasedOn="0065"/>
    <wne:acd wne:argValue="AgAyADAA/laYmA==" wne:acdName="acd52" wne:fciIndexBasedOn="0065"/>
    <wne:acd wne:argValue="AgAyADEA/laYmGUA" wne:acdName="acd53" wne:fciIndexBasedOn="0065"/>
    <wne:acd wne:argValue="AgAyADIA/lbobA==" wne:acdName="acd54" wne:fciIndexBasedOn="0065"/>
    <wne:acd wne:argValue="AgAyADMAwlMDgA==" wne:acdName="acd55" wne:fciIndexBasedOn="0065"/>
    <wne:acd wne:argValue="AgAyADQAh2Uucw==" wne:acdName="acd56" wne:fciIndexBasedOn="0065"/>
    <wne:acd wne:argValue="AgAzADAAdZgBeEVcLU4=" wne:acdName="acd57" wne:fciIndexBasedOn="0065"/>
    <wne:acd wne:acdName="acd58" wne:fciIndexBasedOn="0065"/>
    <wne:acd wne:acdName="acd59" wne:fciIndexBasedOn="0065"/>
    <wne:acd wne:acdName="acd60" wne:fciIndexBasedOn="0065"/>
    <wne:acd wne:argValue="AgAzADIAdZgBeEVc81M=" wne:acdName="acd61" wne:fciIndexBasedOn="0065"/>
    <wne:acd wne:argValue="AgAzADEAdZgBeEVc5l0=" wne:acdName="acd6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19B3F1" w14:textId="77777777" w:rsidR="00E2514F" w:rsidRDefault="00E2514F" w:rsidP="005F5EC4">
      <w:pPr>
        <w:ind w:firstLine="400"/>
      </w:pPr>
      <w:r>
        <w:separator/>
      </w:r>
    </w:p>
    <w:p w14:paraId="1218F27B" w14:textId="77777777" w:rsidR="00E2514F" w:rsidRDefault="00E2514F" w:rsidP="00194023">
      <w:pPr>
        <w:ind w:firstLine="416"/>
      </w:pPr>
    </w:p>
  </w:endnote>
  <w:endnote w:type="continuationSeparator" w:id="0">
    <w:p w14:paraId="422458C6" w14:textId="77777777" w:rsidR="00E2514F" w:rsidRDefault="00E2514F" w:rsidP="005F5EC4">
      <w:pPr>
        <w:ind w:firstLine="400"/>
      </w:pPr>
      <w:r>
        <w:continuationSeparator/>
      </w:r>
    </w:p>
    <w:p w14:paraId="076E8351" w14:textId="77777777" w:rsidR="00E2514F" w:rsidRDefault="00E2514F" w:rsidP="00194023">
      <w:pPr>
        <w:ind w:firstLine="416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方正书宋_GBK">
    <w:altName w:val="Microsoft YaHei UI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方正小标宋_GBK">
    <w:altName w:val="Microsoft YaHei UI"/>
    <w:charset w:val="86"/>
    <w:family w:val="script"/>
    <w:pitch w:val="fixed"/>
    <w:sig w:usb0="00000000" w:usb1="080E0000" w:usb2="00000010" w:usb3="00000000" w:csb0="00040000" w:csb1="00000000"/>
  </w:font>
  <w:font w:name="方正楷体_GBK">
    <w:altName w:val="Microsoft YaHei UI"/>
    <w:charset w:val="86"/>
    <w:family w:val="script"/>
    <w:pitch w:val="fixed"/>
    <w:sig w:usb0="00000000" w:usb1="080E0000" w:usb2="00000010" w:usb3="00000000" w:csb0="00040000" w:csb1="00000000"/>
  </w:font>
  <w:font w:name="Times bold">
    <w:altName w:val="Times New Roman"/>
    <w:panose1 w:val="00000000000000000000"/>
    <w:charset w:val="00"/>
    <w:family w:val="roman"/>
    <w:notTrueType/>
    <w:pitch w:val="default"/>
  </w:font>
  <w:font w:name="方正黑体_GBK">
    <w:altName w:val="Microsoft YaHei UI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方正仿宋_GBK">
    <w:charset w:val="86"/>
    <w:family w:val="script"/>
    <w:pitch w:val="fixed"/>
    <w:sig w:usb0="00000001" w:usb1="080E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方正报宋_GBK">
    <w:altName w:val="Microsoft YaHei UI"/>
    <w:charset w:val="86"/>
    <w:family w:val="script"/>
    <w:pitch w:val="fixed"/>
    <w:sig w:usb0="00000000" w:usb1="080E0000" w:usb2="00000010" w:usb3="00000000" w:csb0="0004000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22F408" w14:textId="71307337" w:rsidR="009D4D84" w:rsidRPr="002E144F" w:rsidRDefault="009D4D84" w:rsidP="00585CB9">
    <w:pPr>
      <w:pStyle w:val="300"/>
      <w:ind w:leftChars="0" w:left="0"/>
      <w:jc w:val="both"/>
    </w:pPr>
    <w:r>
      <w:fldChar w:fldCharType="begin"/>
    </w:r>
    <w:r>
      <w:instrText xml:space="preserve"> PAGE   \* MERGEFORMAT </w:instrText>
    </w:r>
    <w:r>
      <w:fldChar w:fldCharType="separate"/>
    </w:r>
    <w:r w:rsidR="00DE61D3" w:rsidRPr="00DE61D3">
      <w:rPr>
        <w:noProof/>
        <w:lang w:val="zh-CN"/>
      </w:rPr>
      <w:t>680</w:t>
    </w:r>
    <w:r>
      <w:rPr>
        <w:noProof/>
        <w:lang w:val="zh-C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0F1EAD" w14:textId="786A4A41" w:rsidR="009D4D84" w:rsidRPr="002E144F" w:rsidRDefault="009D4D84" w:rsidP="00585CB9">
    <w:pPr>
      <w:pStyle w:val="300"/>
      <w:ind w:rightChars="0" w:right="-1"/>
      <w:jc w:val="right"/>
      <w:rPr>
        <w:rStyle w:val="a5"/>
      </w:rPr>
    </w:pPr>
    <w:r w:rsidRPr="002E144F">
      <w:rPr>
        <w:rStyle w:val="a5"/>
      </w:rPr>
      <w:fldChar w:fldCharType="begin"/>
    </w:r>
    <w:r w:rsidRPr="002E144F">
      <w:rPr>
        <w:rStyle w:val="a5"/>
      </w:rPr>
      <w:instrText xml:space="preserve"> PAGE   \* MERGEFORMAT </w:instrText>
    </w:r>
    <w:r w:rsidRPr="002E144F">
      <w:rPr>
        <w:rStyle w:val="a5"/>
      </w:rPr>
      <w:fldChar w:fldCharType="separate"/>
    </w:r>
    <w:r w:rsidR="00DE61D3" w:rsidRPr="00DE61D3">
      <w:rPr>
        <w:rStyle w:val="a5"/>
        <w:noProof/>
        <w:lang w:val="zh-CN"/>
      </w:rPr>
      <w:t>677</w:t>
    </w:r>
    <w:r w:rsidRPr="002E144F">
      <w:rPr>
        <w:rStyle w:val="a5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BC0041" w14:textId="700DEF90" w:rsidR="009D4D84" w:rsidRDefault="009D4D84" w:rsidP="00585CB9">
    <w:pPr>
      <w:pStyle w:val="300"/>
      <w:ind w:leftChars="0" w:left="0"/>
      <w:jc w:val="left"/>
    </w:pPr>
    <w:r>
      <w:fldChar w:fldCharType="begin"/>
    </w:r>
    <w:r>
      <w:instrText xml:space="preserve"> PAGE   \* MERGEFORMAT </w:instrText>
    </w:r>
    <w:r>
      <w:fldChar w:fldCharType="separate"/>
    </w:r>
    <w:r w:rsidR="00DE61D3" w:rsidRPr="00DE61D3">
      <w:rPr>
        <w:noProof/>
        <w:lang w:val="zh-CN"/>
      </w:rPr>
      <w:t>676</w:t>
    </w:r>
    <w:r>
      <w:rPr>
        <w:noProof/>
        <w:lang w:val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3598F6C" w14:textId="77777777" w:rsidR="00E2514F" w:rsidRDefault="00E2514F" w:rsidP="005F5EC4">
      <w:pPr>
        <w:ind w:firstLine="400"/>
      </w:pPr>
      <w:r>
        <w:separator/>
      </w:r>
    </w:p>
    <w:p w14:paraId="1DDFCBBF" w14:textId="77777777" w:rsidR="00E2514F" w:rsidRDefault="00E2514F" w:rsidP="00194023">
      <w:pPr>
        <w:ind w:firstLine="416"/>
      </w:pPr>
    </w:p>
  </w:footnote>
  <w:footnote w:type="continuationSeparator" w:id="0">
    <w:p w14:paraId="418FB350" w14:textId="77777777" w:rsidR="00E2514F" w:rsidRDefault="00E2514F" w:rsidP="005F5EC4">
      <w:pPr>
        <w:ind w:firstLine="400"/>
      </w:pPr>
      <w:r>
        <w:continuationSeparator/>
      </w:r>
    </w:p>
    <w:p w14:paraId="40DEED30" w14:textId="77777777" w:rsidR="00E2514F" w:rsidRDefault="00E2514F" w:rsidP="00194023">
      <w:pPr>
        <w:ind w:firstLine="416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E9FF86" w14:textId="77777777" w:rsidR="009D4D84" w:rsidRPr="00F27F6C" w:rsidRDefault="009D4D84" w:rsidP="000E2FCD">
    <w:pPr>
      <w:pStyle w:val="a6"/>
      <w:tabs>
        <w:tab w:val="clear" w:pos="4153"/>
        <w:tab w:val="clear" w:pos="8306"/>
        <w:tab w:val="right" w:pos="9469"/>
      </w:tabs>
      <w:ind w:firstLineChars="100" w:firstLine="176"/>
      <w:jc w:val="left"/>
      <w:rPr>
        <w:spacing w:val="8"/>
        <w:sz w:val="16"/>
        <w:szCs w:val="16"/>
        <w:lang w:eastAsia="zh-CN"/>
      </w:rPr>
    </w:pPr>
    <w:r w:rsidRPr="00F27F6C">
      <w:rPr>
        <w:rFonts w:hint="eastAsia"/>
        <w:spacing w:val="8"/>
        <w:sz w:val="16"/>
        <w:szCs w:val="16"/>
        <w:lang w:eastAsia="zh-CN"/>
      </w:rPr>
      <w:t>北京大学学报</w:t>
    </w:r>
    <w:r w:rsidRPr="00F27F6C">
      <w:rPr>
        <w:rFonts w:hint="eastAsia"/>
        <w:spacing w:val="8"/>
        <w:sz w:val="16"/>
        <w:szCs w:val="16"/>
        <w:lang w:eastAsia="zh-CN"/>
      </w:rPr>
      <w:t>(</w:t>
    </w:r>
    <w:r w:rsidRPr="00F27F6C">
      <w:rPr>
        <w:rFonts w:hint="eastAsia"/>
        <w:spacing w:val="8"/>
        <w:sz w:val="16"/>
        <w:szCs w:val="16"/>
        <w:lang w:eastAsia="zh-CN"/>
      </w:rPr>
      <w:t>自然科学版</w:t>
    </w:r>
    <w:r w:rsidRPr="00F27F6C">
      <w:rPr>
        <w:rFonts w:hint="eastAsia"/>
        <w:spacing w:val="8"/>
        <w:sz w:val="16"/>
        <w:szCs w:val="16"/>
        <w:lang w:eastAsia="zh-CN"/>
      </w:rPr>
      <w:t>)</w:t>
    </w:r>
    <w:r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Pr="00984CFC">
      <w:rPr>
        <w:rFonts w:hint="eastAsia"/>
        <w:spacing w:val="8"/>
        <w:sz w:val="16"/>
        <w:szCs w:val="16"/>
        <w:lang w:eastAsia="zh-CN"/>
      </w:rPr>
      <w:t>第</w:t>
    </w:r>
    <w:r w:rsidRPr="00984CFC">
      <w:rPr>
        <w:rFonts w:hint="eastAsia"/>
        <w:spacing w:val="8"/>
        <w:sz w:val="16"/>
        <w:szCs w:val="16"/>
        <w:lang w:eastAsia="zh-CN"/>
      </w:rPr>
      <w:t>5</w:t>
    </w:r>
    <w:r>
      <w:rPr>
        <w:rFonts w:hint="eastAsia"/>
        <w:spacing w:val="8"/>
        <w:sz w:val="16"/>
        <w:szCs w:val="16"/>
        <w:lang w:eastAsia="zh-CN"/>
      </w:rPr>
      <w:t>2</w:t>
    </w:r>
    <w:r w:rsidRPr="00984CFC">
      <w:rPr>
        <w:rFonts w:hint="eastAsia"/>
        <w:spacing w:val="8"/>
        <w:sz w:val="16"/>
        <w:szCs w:val="16"/>
        <w:lang w:eastAsia="zh-CN"/>
      </w:rPr>
      <w:t>卷</w:t>
    </w:r>
    <w:r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Pr="00984CFC">
      <w:rPr>
        <w:rFonts w:hint="eastAsia"/>
        <w:spacing w:val="8"/>
        <w:sz w:val="16"/>
        <w:szCs w:val="16"/>
        <w:lang w:eastAsia="zh-CN"/>
      </w:rPr>
      <w:t>第</w:t>
    </w:r>
    <w:r>
      <w:rPr>
        <w:rFonts w:hint="eastAsia"/>
        <w:spacing w:val="8"/>
        <w:sz w:val="16"/>
        <w:szCs w:val="16"/>
        <w:lang w:eastAsia="zh-CN"/>
      </w:rPr>
      <w:t>4</w:t>
    </w:r>
    <w:r w:rsidRPr="00984CFC">
      <w:rPr>
        <w:rFonts w:hint="eastAsia"/>
        <w:spacing w:val="8"/>
        <w:sz w:val="16"/>
        <w:szCs w:val="16"/>
        <w:lang w:eastAsia="zh-CN"/>
      </w:rPr>
      <w:t>期</w:t>
    </w:r>
    <w:r w:rsidRPr="00984CFC">
      <w:rPr>
        <w:rFonts w:hint="eastAsia"/>
        <w:spacing w:val="8"/>
        <w:sz w:val="16"/>
        <w:szCs w:val="16"/>
        <w:lang w:eastAsia="zh-CN"/>
      </w:rPr>
      <w:t xml:space="preserve">  201</w:t>
    </w:r>
    <w:r>
      <w:rPr>
        <w:rFonts w:hint="eastAsia"/>
        <w:spacing w:val="8"/>
        <w:sz w:val="16"/>
        <w:szCs w:val="16"/>
        <w:lang w:eastAsia="zh-CN"/>
      </w:rPr>
      <w:t>6</w:t>
    </w:r>
    <w:r w:rsidRPr="00984CFC">
      <w:rPr>
        <w:rFonts w:hint="eastAsia"/>
        <w:spacing w:val="8"/>
        <w:sz w:val="16"/>
        <w:szCs w:val="16"/>
        <w:lang w:eastAsia="zh-CN"/>
      </w:rPr>
      <w:t>年</w:t>
    </w:r>
    <w:r>
      <w:rPr>
        <w:rFonts w:hint="eastAsia"/>
        <w:spacing w:val="8"/>
        <w:sz w:val="16"/>
        <w:szCs w:val="16"/>
        <w:lang w:eastAsia="zh-CN"/>
      </w:rPr>
      <w:t>7</w:t>
    </w:r>
    <w:r w:rsidRPr="00984CFC">
      <w:rPr>
        <w:rFonts w:hint="eastAsia"/>
        <w:spacing w:val="8"/>
        <w:sz w:val="16"/>
        <w:szCs w:val="16"/>
        <w:lang w:eastAsia="zh-CN"/>
      </w:rPr>
      <w:t>月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1CDBDC" w14:textId="77777777" w:rsidR="009D4D84" w:rsidRPr="00F27F6C" w:rsidRDefault="009D4D84" w:rsidP="004F0C39">
    <w:pPr>
      <w:pStyle w:val="a6"/>
      <w:tabs>
        <w:tab w:val="right" w:pos="9645"/>
      </w:tabs>
      <w:wordWrap w:val="0"/>
      <w:ind w:firstLine="352"/>
      <w:jc w:val="right"/>
      <w:rPr>
        <w:spacing w:val="8"/>
        <w:sz w:val="16"/>
        <w:szCs w:val="16"/>
        <w:lang w:eastAsia="zh-CN"/>
      </w:rPr>
    </w:pPr>
    <w:r w:rsidRPr="004F0C39">
      <w:rPr>
        <w:rFonts w:hint="eastAsia"/>
        <w:spacing w:val="8"/>
        <w:sz w:val="16"/>
        <w:szCs w:val="16"/>
        <w:lang w:eastAsia="zh-CN"/>
      </w:rPr>
      <w:t>王鹏</w:t>
    </w:r>
    <w:r w:rsidRPr="00F27F6C">
      <w:rPr>
        <w:rFonts w:hint="eastAsia"/>
        <w:spacing w:val="8"/>
        <w:sz w:val="16"/>
        <w:szCs w:val="16"/>
        <w:lang w:eastAsia="zh-CN"/>
      </w:rPr>
      <w:t>等</w:t>
    </w:r>
    <w:r>
      <w:rPr>
        <w:rFonts w:hint="eastAsia"/>
        <w:spacing w:val="8"/>
        <w:sz w:val="16"/>
        <w:szCs w:val="16"/>
        <w:lang w:eastAsia="zh-CN"/>
      </w:rPr>
      <w:t xml:space="preserve">  </w:t>
    </w:r>
    <w:r w:rsidRPr="004F0C39">
      <w:rPr>
        <w:rFonts w:hint="eastAsia"/>
        <w:spacing w:val="8"/>
        <w:sz w:val="16"/>
        <w:szCs w:val="16"/>
        <w:lang w:eastAsia="zh-CN"/>
      </w:rPr>
      <w:t>弹性细杆静力学的薛定谔粒子波动比拟</w:t>
    </w:r>
    <w:r>
      <w:rPr>
        <w:rFonts w:hint="eastAsia"/>
        <w:spacing w:val="8"/>
        <w:sz w:val="16"/>
        <w:szCs w:val="16"/>
        <w:lang w:eastAsia="zh-CN"/>
      </w:rPr>
      <w:t xml:space="preserve"> 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4728E5" w14:textId="77777777" w:rsidR="009D4D84" w:rsidRDefault="009D4D84" w:rsidP="002E144F">
    <w:pPr>
      <w:pStyle w:val="a6"/>
      <w:pBdr>
        <w:bottom w:val="none" w:sz="0" w:space="0" w:color="auto"/>
      </w:pBdr>
      <w:ind w:firstLine="37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47A6318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4712EAB6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B28E8AE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6AA3EC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5122F658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918982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0B8F2D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429A9D5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7FE27EA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0CF45CC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1124381A"/>
    <w:multiLevelType w:val="hybridMultilevel"/>
    <w:tmpl w:val="437C3A58"/>
    <w:lvl w:ilvl="0" w:tplc="B9A6C752">
      <w:start w:val="1"/>
      <w:numFmt w:val="decimal"/>
      <w:lvlText w:val="[%1]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11" w15:restartNumberingAfterBreak="0">
    <w:nsid w:val="11F2276A"/>
    <w:multiLevelType w:val="hybridMultilevel"/>
    <w:tmpl w:val="34761CEE"/>
    <w:lvl w:ilvl="0" w:tplc="BDDC1E28">
      <w:start w:val="1"/>
      <w:numFmt w:val="decimal"/>
      <w:lvlText w:val="%1)"/>
      <w:lvlJc w:val="left"/>
      <w:pPr>
        <w:ind w:left="11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6" w:hanging="420"/>
      </w:pPr>
    </w:lvl>
    <w:lvl w:ilvl="2" w:tplc="0409001B" w:tentative="1">
      <w:start w:val="1"/>
      <w:numFmt w:val="lowerRoman"/>
      <w:lvlText w:val="%3."/>
      <w:lvlJc w:val="right"/>
      <w:pPr>
        <w:ind w:left="2036" w:hanging="420"/>
      </w:pPr>
    </w:lvl>
    <w:lvl w:ilvl="3" w:tplc="0409000F" w:tentative="1">
      <w:start w:val="1"/>
      <w:numFmt w:val="decimal"/>
      <w:lvlText w:val="%4."/>
      <w:lvlJc w:val="left"/>
      <w:pPr>
        <w:ind w:left="2456" w:hanging="420"/>
      </w:pPr>
    </w:lvl>
    <w:lvl w:ilvl="4" w:tplc="04090019" w:tentative="1">
      <w:start w:val="1"/>
      <w:numFmt w:val="lowerLetter"/>
      <w:lvlText w:val="%5)"/>
      <w:lvlJc w:val="left"/>
      <w:pPr>
        <w:ind w:left="2876" w:hanging="420"/>
      </w:pPr>
    </w:lvl>
    <w:lvl w:ilvl="5" w:tplc="0409001B" w:tentative="1">
      <w:start w:val="1"/>
      <w:numFmt w:val="lowerRoman"/>
      <w:lvlText w:val="%6."/>
      <w:lvlJc w:val="right"/>
      <w:pPr>
        <w:ind w:left="3296" w:hanging="420"/>
      </w:pPr>
    </w:lvl>
    <w:lvl w:ilvl="6" w:tplc="0409000F" w:tentative="1">
      <w:start w:val="1"/>
      <w:numFmt w:val="decimal"/>
      <w:lvlText w:val="%7."/>
      <w:lvlJc w:val="left"/>
      <w:pPr>
        <w:ind w:left="3716" w:hanging="420"/>
      </w:pPr>
    </w:lvl>
    <w:lvl w:ilvl="7" w:tplc="04090019" w:tentative="1">
      <w:start w:val="1"/>
      <w:numFmt w:val="lowerLetter"/>
      <w:lvlText w:val="%8)"/>
      <w:lvlJc w:val="left"/>
      <w:pPr>
        <w:ind w:left="4136" w:hanging="420"/>
      </w:pPr>
    </w:lvl>
    <w:lvl w:ilvl="8" w:tplc="0409001B" w:tentative="1">
      <w:start w:val="1"/>
      <w:numFmt w:val="lowerRoman"/>
      <w:lvlText w:val="%9."/>
      <w:lvlJc w:val="right"/>
      <w:pPr>
        <w:ind w:left="4556" w:hanging="420"/>
      </w:pPr>
    </w:lvl>
  </w:abstractNum>
  <w:abstractNum w:abstractNumId="12" w15:restartNumberingAfterBreak="0">
    <w:nsid w:val="23B17B41"/>
    <w:multiLevelType w:val="hybridMultilevel"/>
    <w:tmpl w:val="3370D6EC"/>
    <w:lvl w:ilvl="0" w:tplc="7076FC3C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13" w15:restartNumberingAfterBreak="0">
    <w:nsid w:val="26861EC2"/>
    <w:multiLevelType w:val="hybridMultilevel"/>
    <w:tmpl w:val="EC4E2DE8"/>
    <w:lvl w:ilvl="0" w:tplc="71AE79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CEE49EA0">
      <w:numFmt w:val="none"/>
      <w:lvlText w:val=""/>
      <w:lvlJc w:val="left"/>
      <w:pPr>
        <w:tabs>
          <w:tab w:val="num" w:pos="360"/>
        </w:tabs>
      </w:pPr>
    </w:lvl>
    <w:lvl w:ilvl="2" w:tplc="D1949EDE">
      <w:numFmt w:val="none"/>
      <w:lvlText w:val=""/>
      <w:lvlJc w:val="left"/>
      <w:pPr>
        <w:tabs>
          <w:tab w:val="num" w:pos="360"/>
        </w:tabs>
      </w:pPr>
    </w:lvl>
    <w:lvl w:ilvl="3" w:tplc="51A8EBCC">
      <w:numFmt w:val="none"/>
      <w:lvlText w:val=""/>
      <w:lvlJc w:val="left"/>
      <w:pPr>
        <w:tabs>
          <w:tab w:val="num" w:pos="360"/>
        </w:tabs>
      </w:pPr>
    </w:lvl>
    <w:lvl w:ilvl="4" w:tplc="A642D1F8">
      <w:numFmt w:val="none"/>
      <w:lvlText w:val=""/>
      <w:lvlJc w:val="left"/>
      <w:pPr>
        <w:tabs>
          <w:tab w:val="num" w:pos="360"/>
        </w:tabs>
      </w:pPr>
    </w:lvl>
    <w:lvl w:ilvl="5" w:tplc="C7909954">
      <w:numFmt w:val="none"/>
      <w:lvlText w:val=""/>
      <w:lvlJc w:val="left"/>
      <w:pPr>
        <w:tabs>
          <w:tab w:val="num" w:pos="360"/>
        </w:tabs>
      </w:pPr>
    </w:lvl>
    <w:lvl w:ilvl="6" w:tplc="AEC42716">
      <w:numFmt w:val="none"/>
      <w:lvlText w:val=""/>
      <w:lvlJc w:val="left"/>
      <w:pPr>
        <w:tabs>
          <w:tab w:val="num" w:pos="360"/>
        </w:tabs>
      </w:pPr>
    </w:lvl>
    <w:lvl w:ilvl="7" w:tplc="E44617A4">
      <w:numFmt w:val="none"/>
      <w:lvlText w:val=""/>
      <w:lvlJc w:val="left"/>
      <w:pPr>
        <w:tabs>
          <w:tab w:val="num" w:pos="360"/>
        </w:tabs>
      </w:pPr>
    </w:lvl>
    <w:lvl w:ilvl="8" w:tplc="615EC5B8">
      <w:numFmt w:val="none"/>
      <w:lvlText w:val=""/>
      <w:lvlJc w:val="left"/>
      <w:pPr>
        <w:tabs>
          <w:tab w:val="num" w:pos="360"/>
        </w:tabs>
      </w:pPr>
    </w:lvl>
  </w:abstractNum>
  <w:abstractNum w:abstractNumId="14" w15:restartNumberingAfterBreak="0">
    <w:nsid w:val="29E57C1B"/>
    <w:multiLevelType w:val="multilevel"/>
    <w:tmpl w:val="BFC8F31C"/>
    <w:lvl w:ilvl="0">
      <w:start w:val="1"/>
      <w:numFmt w:val="decimal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 w15:restartNumberingAfterBreak="0">
    <w:nsid w:val="2A3201E3"/>
    <w:multiLevelType w:val="multilevel"/>
    <w:tmpl w:val="A75626E0"/>
    <w:lvl w:ilvl="0">
      <w:start w:val="1"/>
      <w:numFmt w:val="decimal"/>
      <w:lvlText w:val="[%1]"/>
      <w:lvlJc w:val="right"/>
      <w:pPr>
        <w:tabs>
          <w:tab w:val="num" w:pos="414"/>
        </w:tabs>
        <w:ind w:left="414" w:firstLine="6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 w15:restartNumberingAfterBreak="0">
    <w:nsid w:val="2B256C9A"/>
    <w:multiLevelType w:val="multilevel"/>
    <w:tmpl w:val="1E20161E"/>
    <w:lvl w:ilvl="0">
      <w:start w:val="1"/>
      <w:numFmt w:val="decimal"/>
      <w:lvlText w:val="[%1]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 w15:restartNumberingAfterBreak="0">
    <w:nsid w:val="2DA84767"/>
    <w:multiLevelType w:val="hybridMultilevel"/>
    <w:tmpl w:val="D3A2AD8C"/>
    <w:lvl w:ilvl="0" w:tplc="09569E56">
      <w:start w:val="1"/>
      <w:numFmt w:val="decimal"/>
      <w:pStyle w:val="24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3BE87728"/>
    <w:multiLevelType w:val="multilevel"/>
    <w:tmpl w:val="FC50506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 w15:restartNumberingAfterBreak="0">
    <w:nsid w:val="3CA1274D"/>
    <w:multiLevelType w:val="hybridMultilevel"/>
    <w:tmpl w:val="4162BE4C"/>
    <w:lvl w:ilvl="0" w:tplc="A6B29936">
      <w:start w:val="1"/>
      <w:numFmt w:val="decimal"/>
      <w:lvlText w:val="%1）"/>
      <w:lvlJc w:val="left"/>
      <w:pPr>
        <w:ind w:left="720" w:hanging="360"/>
      </w:pPr>
      <w:rPr>
        <w:rFonts w:ascii="宋体" w:eastAsia="宋体" w:hAnsi="宋体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D974F3"/>
    <w:multiLevelType w:val="hybridMultilevel"/>
    <w:tmpl w:val="75E8C44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44E66C4B"/>
    <w:multiLevelType w:val="multilevel"/>
    <w:tmpl w:val="A302EAD8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2"/>
      <w:numFmt w:val="decimal"/>
      <w:isLgl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2" w15:restartNumberingAfterBreak="0">
    <w:nsid w:val="48E00EEC"/>
    <w:multiLevelType w:val="hybridMultilevel"/>
    <w:tmpl w:val="434ADFBC"/>
    <w:lvl w:ilvl="0" w:tplc="E6E6C4C6">
      <w:start w:val="1"/>
      <w:numFmt w:val="decimal"/>
      <w:lvlText w:val="%1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3" w15:restartNumberingAfterBreak="0">
    <w:nsid w:val="54C837CD"/>
    <w:multiLevelType w:val="hybridMultilevel"/>
    <w:tmpl w:val="CB02C26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58766BF3"/>
    <w:multiLevelType w:val="hybridMultilevel"/>
    <w:tmpl w:val="30E42BB6"/>
    <w:lvl w:ilvl="0" w:tplc="04090009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5ECC0729"/>
    <w:multiLevelType w:val="hybridMultilevel"/>
    <w:tmpl w:val="5B3EEE3E"/>
    <w:lvl w:ilvl="0" w:tplc="A30A21F0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26" w15:restartNumberingAfterBreak="0">
    <w:nsid w:val="623B40B2"/>
    <w:multiLevelType w:val="multilevel"/>
    <w:tmpl w:val="30E42BB6"/>
    <w:lvl w:ilvl="0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67062DCA"/>
    <w:multiLevelType w:val="multilevel"/>
    <w:tmpl w:val="4CB883C6"/>
    <w:lvl w:ilvl="0">
      <w:start w:val="1"/>
      <w:numFmt w:val="decimal"/>
      <w:lvlText w:val="[%1]"/>
      <w:lvlJc w:val="righ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8" w15:restartNumberingAfterBreak="0">
    <w:nsid w:val="691E6C15"/>
    <w:multiLevelType w:val="hybridMultilevel"/>
    <w:tmpl w:val="C9C05ED8"/>
    <w:lvl w:ilvl="0" w:tplc="3AEE26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AB15E95"/>
    <w:multiLevelType w:val="multilevel"/>
    <w:tmpl w:val="C5A280C2"/>
    <w:lvl w:ilvl="0">
      <w:start w:val="1"/>
      <w:numFmt w:val="decimal"/>
      <w:lvlText w:val="[%1]"/>
      <w:lvlJc w:val="right"/>
      <w:pPr>
        <w:tabs>
          <w:tab w:val="num" w:pos="414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0" w15:restartNumberingAfterBreak="0">
    <w:nsid w:val="740A70E8"/>
    <w:multiLevelType w:val="hybridMultilevel"/>
    <w:tmpl w:val="438EFBBE"/>
    <w:lvl w:ilvl="0" w:tplc="7556BDAE">
      <w:start w:val="1"/>
      <w:numFmt w:val="decimal"/>
      <w:lvlText w:val="%1）"/>
      <w:lvlJc w:val="left"/>
      <w:pPr>
        <w:ind w:left="1155" w:hanging="735"/>
      </w:pPr>
      <w:rPr>
        <w:rFonts w:asciiTheme="minorEastAsia" w:eastAsiaTheme="minorEastAsia" w:hAnsiTheme="minorEastAsia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7"/>
  </w:num>
  <w:num w:numId="2">
    <w:abstractNumId w:val="18"/>
  </w:num>
  <w:num w:numId="3">
    <w:abstractNumId w:val="16"/>
  </w:num>
  <w:num w:numId="4">
    <w:abstractNumId w:val="27"/>
  </w:num>
  <w:num w:numId="5">
    <w:abstractNumId w:val="29"/>
  </w:num>
  <w:num w:numId="6">
    <w:abstractNumId w:val="15"/>
  </w:num>
  <w:num w:numId="7">
    <w:abstractNumId w:val="22"/>
  </w:num>
  <w:num w:numId="8">
    <w:abstractNumId w:val="24"/>
  </w:num>
  <w:num w:numId="9">
    <w:abstractNumId w:val="26"/>
  </w:num>
  <w:num w:numId="10">
    <w:abstractNumId w:val="20"/>
  </w:num>
  <w:num w:numId="11">
    <w:abstractNumId w:val="23"/>
  </w:num>
  <w:num w:numId="12">
    <w:abstractNumId w:val="19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  <w:num w:numId="23">
    <w:abstractNumId w:val="14"/>
  </w:num>
  <w:num w:numId="24">
    <w:abstractNumId w:val="17"/>
    <w:lvlOverride w:ilvl="0">
      <w:startOverride w:val="1"/>
    </w:lvlOverride>
  </w:num>
  <w:num w:numId="25">
    <w:abstractNumId w:val="10"/>
  </w:num>
  <w:num w:numId="26">
    <w:abstractNumId w:val="21"/>
  </w:num>
  <w:num w:numId="27">
    <w:abstractNumId w:val="30"/>
  </w:num>
  <w:num w:numId="28">
    <w:abstractNumId w:val="28"/>
  </w:num>
  <w:num w:numId="29">
    <w:abstractNumId w:val="12"/>
  </w:num>
  <w:num w:numId="30">
    <w:abstractNumId w:val="25"/>
  </w:num>
  <w:num w:numId="31">
    <w:abstractNumId w:val="11"/>
  </w:num>
  <w:num w:numId="32">
    <w:abstractNumId w:val="13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DCL_LQ">
    <w15:presenceInfo w15:providerId="None" w15:userId="DCL_LQ"/>
  </w15:person>
  <w15:person w15:author="LY">
    <w15:presenceInfo w15:providerId="None" w15:userId="LY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efaultTableStyle w:val="a9"/>
  <w:evenAndOddHeaders/>
  <w:drawingGridHorizontalSpacing w:val="104"/>
  <w:drawingGridVerticalSpacing w:val="310"/>
  <w:displayHorizontalDrawingGridEvery w:val="0"/>
  <w:displayVerticalDrawingGridEvery w:val="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D2E3A"/>
    <w:rsid w:val="0000001A"/>
    <w:rsid w:val="00001829"/>
    <w:rsid w:val="0000205A"/>
    <w:rsid w:val="00002616"/>
    <w:rsid w:val="000028F0"/>
    <w:rsid w:val="00013240"/>
    <w:rsid w:val="000159FE"/>
    <w:rsid w:val="00015F78"/>
    <w:rsid w:val="0002188A"/>
    <w:rsid w:val="00022529"/>
    <w:rsid w:val="00022738"/>
    <w:rsid w:val="00022929"/>
    <w:rsid w:val="00023509"/>
    <w:rsid w:val="000246A5"/>
    <w:rsid w:val="00027DB9"/>
    <w:rsid w:val="000327E7"/>
    <w:rsid w:val="0003366F"/>
    <w:rsid w:val="000357FE"/>
    <w:rsid w:val="00042133"/>
    <w:rsid w:val="00045AE0"/>
    <w:rsid w:val="00050A52"/>
    <w:rsid w:val="00052800"/>
    <w:rsid w:val="00054E95"/>
    <w:rsid w:val="000556A6"/>
    <w:rsid w:val="0006134E"/>
    <w:rsid w:val="00062948"/>
    <w:rsid w:val="000635E2"/>
    <w:rsid w:val="0006476C"/>
    <w:rsid w:val="00065AED"/>
    <w:rsid w:val="00067B3F"/>
    <w:rsid w:val="00072123"/>
    <w:rsid w:val="0007254C"/>
    <w:rsid w:val="0007554C"/>
    <w:rsid w:val="00076506"/>
    <w:rsid w:val="000767AF"/>
    <w:rsid w:val="000832A2"/>
    <w:rsid w:val="00085FBB"/>
    <w:rsid w:val="00086676"/>
    <w:rsid w:val="00086A6E"/>
    <w:rsid w:val="00087A44"/>
    <w:rsid w:val="000907FE"/>
    <w:rsid w:val="00091937"/>
    <w:rsid w:val="000921FD"/>
    <w:rsid w:val="00092FE9"/>
    <w:rsid w:val="00094EF4"/>
    <w:rsid w:val="000A1075"/>
    <w:rsid w:val="000A39AE"/>
    <w:rsid w:val="000A539E"/>
    <w:rsid w:val="000A53DA"/>
    <w:rsid w:val="000B088D"/>
    <w:rsid w:val="000B131E"/>
    <w:rsid w:val="000B2D83"/>
    <w:rsid w:val="000B6CBF"/>
    <w:rsid w:val="000B7152"/>
    <w:rsid w:val="000B7C48"/>
    <w:rsid w:val="000C2009"/>
    <w:rsid w:val="000C274C"/>
    <w:rsid w:val="000C4BEE"/>
    <w:rsid w:val="000C7594"/>
    <w:rsid w:val="000D13DF"/>
    <w:rsid w:val="000D2E3A"/>
    <w:rsid w:val="000D35E7"/>
    <w:rsid w:val="000D485F"/>
    <w:rsid w:val="000D674C"/>
    <w:rsid w:val="000E2FCD"/>
    <w:rsid w:val="000F2918"/>
    <w:rsid w:val="000F39DC"/>
    <w:rsid w:val="000F3B2D"/>
    <w:rsid w:val="000F617A"/>
    <w:rsid w:val="000F77AA"/>
    <w:rsid w:val="000F7AE2"/>
    <w:rsid w:val="000F7FAB"/>
    <w:rsid w:val="00101DDC"/>
    <w:rsid w:val="001033E1"/>
    <w:rsid w:val="0010492E"/>
    <w:rsid w:val="0010589D"/>
    <w:rsid w:val="0011110B"/>
    <w:rsid w:val="00113DBC"/>
    <w:rsid w:val="00114457"/>
    <w:rsid w:val="00120632"/>
    <w:rsid w:val="00121DE7"/>
    <w:rsid w:val="00124C5B"/>
    <w:rsid w:val="001340E4"/>
    <w:rsid w:val="00134A24"/>
    <w:rsid w:val="00135CE6"/>
    <w:rsid w:val="0013727E"/>
    <w:rsid w:val="00141D65"/>
    <w:rsid w:val="00142C69"/>
    <w:rsid w:val="00143DF8"/>
    <w:rsid w:val="00144AC1"/>
    <w:rsid w:val="00146CBF"/>
    <w:rsid w:val="001471A6"/>
    <w:rsid w:val="00151687"/>
    <w:rsid w:val="001533FE"/>
    <w:rsid w:val="00154AA6"/>
    <w:rsid w:val="001575B9"/>
    <w:rsid w:val="00160069"/>
    <w:rsid w:val="00163A1A"/>
    <w:rsid w:val="001657E3"/>
    <w:rsid w:val="00166EEC"/>
    <w:rsid w:val="00172F6E"/>
    <w:rsid w:val="00173989"/>
    <w:rsid w:val="00175025"/>
    <w:rsid w:val="00175B9B"/>
    <w:rsid w:val="001774C1"/>
    <w:rsid w:val="001774C5"/>
    <w:rsid w:val="00177843"/>
    <w:rsid w:val="00182620"/>
    <w:rsid w:val="001860BB"/>
    <w:rsid w:val="00191279"/>
    <w:rsid w:val="00194023"/>
    <w:rsid w:val="001956D7"/>
    <w:rsid w:val="001A1810"/>
    <w:rsid w:val="001A2704"/>
    <w:rsid w:val="001A2F81"/>
    <w:rsid w:val="001A661E"/>
    <w:rsid w:val="001B0241"/>
    <w:rsid w:val="001B0D37"/>
    <w:rsid w:val="001B284E"/>
    <w:rsid w:val="001B39CC"/>
    <w:rsid w:val="001B6156"/>
    <w:rsid w:val="001B76DA"/>
    <w:rsid w:val="001C02DA"/>
    <w:rsid w:val="001C036D"/>
    <w:rsid w:val="001C0C01"/>
    <w:rsid w:val="001C0EC4"/>
    <w:rsid w:val="001C31ED"/>
    <w:rsid w:val="001C641D"/>
    <w:rsid w:val="001C6D70"/>
    <w:rsid w:val="001D19F1"/>
    <w:rsid w:val="001D4741"/>
    <w:rsid w:val="001E34C9"/>
    <w:rsid w:val="001E4711"/>
    <w:rsid w:val="001E57D3"/>
    <w:rsid w:val="001E66D1"/>
    <w:rsid w:val="001F1AB8"/>
    <w:rsid w:val="001F28A6"/>
    <w:rsid w:val="001F2AB9"/>
    <w:rsid w:val="001F3382"/>
    <w:rsid w:val="001F6253"/>
    <w:rsid w:val="001F7ECC"/>
    <w:rsid w:val="00202DDC"/>
    <w:rsid w:val="0020344A"/>
    <w:rsid w:val="00203622"/>
    <w:rsid w:val="00207019"/>
    <w:rsid w:val="0020760C"/>
    <w:rsid w:val="002123DD"/>
    <w:rsid w:val="00213BB9"/>
    <w:rsid w:val="00215A21"/>
    <w:rsid w:val="00217173"/>
    <w:rsid w:val="00220299"/>
    <w:rsid w:val="002206DD"/>
    <w:rsid w:val="00220F08"/>
    <w:rsid w:val="002211BA"/>
    <w:rsid w:val="0022137B"/>
    <w:rsid w:val="00221BA4"/>
    <w:rsid w:val="00221D62"/>
    <w:rsid w:val="002278D0"/>
    <w:rsid w:val="00230A4F"/>
    <w:rsid w:val="00230E12"/>
    <w:rsid w:val="0023196E"/>
    <w:rsid w:val="00232880"/>
    <w:rsid w:val="00233F85"/>
    <w:rsid w:val="00234612"/>
    <w:rsid w:val="002355CD"/>
    <w:rsid w:val="0023709C"/>
    <w:rsid w:val="0024058B"/>
    <w:rsid w:val="002407FF"/>
    <w:rsid w:val="00240C26"/>
    <w:rsid w:val="00242E79"/>
    <w:rsid w:val="00243328"/>
    <w:rsid w:val="00243E8B"/>
    <w:rsid w:val="0024510B"/>
    <w:rsid w:val="00245540"/>
    <w:rsid w:val="00245D94"/>
    <w:rsid w:val="00247CB5"/>
    <w:rsid w:val="00252FCB"/>
    <w:rsid w:val="0025377E"/>
    <w:rsid w:val="00254BDE"/>
    <w:rsid w:val="002555D4"/>
    <w:rsid w:val="002561B8"/>
    <w:rsid w:val="002564DA"/>
    <w:rsid w:val="002579E4"/>
    <w:rsid w:val="002642F0"/>
    <w:rsid w:val="00267EA4"/>
    <w:rsid w:val="00270579"/>
    <w:rsid w:val="00272BD2"/>
    <w:rsid w:val="00275E1B"/>
    <w:rsid w:val="002768C2"/>
    <w:rsid w:val="00281AB0"/>
    <w:rsid w:val="00282783"/>
    <w:rsid w:val="002870B0"/>
    <w:rsid w:val="002934C5"/>
    <w:rsid w:val="00293CA4"/>
    <w:rsid w:val="00294BE5"/>
    <w:rsid w:val="0029627F"/>
    <w:rsid w:val="002A1F15"/>
    <w:rsid w:val="002A2473"/>
    <w:rsid w:val="002A30E3"/>
    <w:rsid w:val="002A4B4D"/>
    <w:rsid w:val="002A4D0A"/>
    <w:rsid w:val="002B0887"/>
    <w:rsid w:val="002B1229"/>
    <w:rsid w:val="002B2B70"/>
    <w:rsid w:val="002B3809"/>
    <w:rsid w:val="002B493B"/>
    <w:rsid w:val="002B7014"/>
    <w:rsid w:val="002C04B8"/>
    <w:rsid w:val="002C2920"/>
    <w:rsid w:val="002C3796"/>
    <w:rsid w:val="002C5649"/>
    <w:rsid w:val="002C6DBD"/>
    <w:rsid w:val="002D3954"/>
    <w:rsid w:val="002D4328"/>
    <w:rsid w:val="002D4935"/>
    <w:rsid w:val="002D4D19"/>
    <w:rsid w:val="002D4F4B"/>
    <w:rsid w:val="002D7FCB"/>
    <w:rsid w:val="002E03A6"/>
    <w:rsid w:val="002E144F"/>
    <w:rsid w:val="002E67DD"/>
    <w:rsid w:val="002E7F91"/>
    <w:rsid w:val="002F093E"/>
    <w:rsid w:val="002F2F2E"/>
    <w:rsid w:val="002F33D1"/>
    <w:rsid w:val="002F5F05"/>
    <w:rsid w:val="00301962"/>
    <w:rsid w:val="00303355"/>
    <w:rsid w:val="00305437"/>
    <w:rsid w:val="00306E9F"/>
    <w:rsid w:val="003072BD"/>
    <w:rsid w:val="00310174"/>
    <w:rsid w:val="00311FA8"/>
    <w:rsid w:val="0031549E"/>
    <w:rsid w:val="003165E9"/>
    <w:rsid w:val="003172FB"/>
    <w:rsid w:val="0032030F"/>
    <w:rsid w:val="00321512"/>
    <w:rsid w:val="00322113"/>
    <w:rsid w:val="00324F2E"/>
    <w:rsid w:val="0032734F"/>
    <w:rsid w:val="00332DD8"/>
    <w:rsid w:val="003359EE"/>
    <w:rsid w:val="00337C92"/>
    <w:rsid w:val="003430DC"/>
    <w:rsid w:val="003455DA"/>
    <w:rsid w:val="00354939"/>
    <w:rsid w:val="00362824"/>
    <w:rsid w:val="00363944"/>
    <w:rsid w:val="00364D00"/>
    <w:rsid w:val="0036597A"/>
    <w:rsid w:val="00370FF6"/>
    <w:rsid w:val="003761ED"/>
    <w:rsid w:val="00377FAC"/>
    <w:rsid w:val="0038504E"/>
    <w:rsid w:val="0038534F"/>
    <w:rsid w:val="0038584F"/>
    <w:rsid w:val="003868F0"/>
    <w:rsid w:val="00387950"/>
    <w:rsid w:val="00390430"/>
    <w:rsid w:val="00390E63"/>
    <w:rsid w:val="00391B0D"/>
    <w:rsid w:val="00395032"/>
    <w:rsid w:val="00396388"/>
    <w:rsid w:val="00397464"/>
    <w:rsid w:val="003A14FD"/>
    <w:rsid w:val="003A46A1"/>
    <w:rsid w:val="003A5BAE"/>
    <w:rsid w:val="003A62AB"/>
    <w:rsid w:val="003B4162"/>
    <w:rsid w:val="003B5B15"/>
    <w:rsid w:val="003B6FEF"/>
    <w:rsid w:val="003B79E1"/>
    <w:rsid w:val="003C00A5"/>
    <w:rsid w:val="003C2CAB"/>
    <w:rsid w:val="003C2F1C"/>
    <w:rsid w:val="003C7D72"/>
    <w:rsid w:val="003D0370"/>
    <w:rsid w:val="003D2F81"/>
    <w:rsid w:val="003D4269"/>
    <w:rsid w:val="003D70FB"/>
    <w:rsid w:val="003E119C"/>
    <w:rsid w:val="003E2A07"/>
    <w:rsid w:val="003E3280"/>
    <w:rsid w:val="003E3FB6"/>
    <w:rsid w:val="003E675A"/>
    <w:rsid w:val="003E6B70"/>
    <w:rsid w:val="003E79C3"/>
    <w:rsid w:val="003F027C"/>
    <w:rsid w:val="003F3C00"/>
    <w:rsid w:val="003F4702"/>
    <w:rsid w:val="00404EC7"/>
    <w:rsid w:val="00405C85"/>
    <w:rsid w:val="00407C06"/>
    <w:rsid w:val="004115A7"/>
    <w:rsid w:val="00413B0D"/>
    <w:rsid w:val="0041763E"/>
    <w:rsid w:val="00417FE2"/>
    <w:rsid w:val="00420738"/>
    <w:rsid w:val="00422332"/>
    <w:rsid w:val="004226B2"/>
    <w:rsid w:val="00423166"/>
    <w:rsid w:val="0042335C"/>
    <w:rsid w:val="004257E7"/>
    <w:rsid w:val="00431659"/>
    <w:rsid w:val="00432973"/>
    <w:rsid w:val="00432CE1"/>
    <w:rsid w:val="00433906"/>
    <w:rsid w:val="00436DDF"/>
    <w:rsid w:val="00436EFC"/>
    <w:rsid w:val="00442A7D"/>
    <w:rsid w:val="004461A3"/>
    <w:rsid w:val="0045049B"/>
    <w:rsid w:val="00452B59"/>
    <w:rsid w:val="00454933"/>
    <w:rsid w:val="00455C36"/>
    <w:rsid w:val="0045691C"/>
    <w:rsid w:val="004573D4"/>
    <w:rsid w:val="00465C86"/>
    <w:rsid w:val="004664F8"/>
    <w:rsid w:val="00466B73"/>
    <w:rsid w:val="0047027E"/>
    <w:rsid w:val="0047063F"/>
    <w:rsid w:val="00470E05"/>
    <w:rsid w:val="00472660"/>
    <w:rsid w:val="0048049B"/>
    <w:rsid w:val="004832C2"/>
    <w:rsid w:val="004866EF"/>
    <w:rsid w:val="004913C2"/>
    <w:rsid w:val="00491470"/>
    <w:rsid w:val="004916EE"/>
    <w:rsid w:val="004938F1"/>
    <w:rsid w:val="00493B59"/>
    <w:rsid w:val="00494161"/>
    <w:rsid w:val="004969A6"/>
    <w:rsid w:val="00496CDF"/>
    <w:rsid w:val="004A1B07"/>
    <w:rsid w:val="004A3A37"/>
    <w:rsid w:val="004A3E77"/>
    <w:rsid w:val="004A5839"/>
    <w:rsid w:val="004A6899"/>
    <w:rsid w:val="004A72D8"/>
    <w:rsid w:val="004B0D8D"/>
    <w:rsid w:val="004B2ACF"/>
    <w:rsid w:val="004B4368"/>
    <w:rsid w:val="004B4966"/>
    <w:rsid w:val="004B589A"/>
    <w:rsid w:val="004B5D71"/>
    <w:rsid w:val="004B7225"/>
    <w:rsid w:val="004B74DB"/>
    <w:rsid w:val="004B7DD5"/>
    <w:rsid w:val="004C1C23"/>
    <w:rsid w:val="004C473F"/>
    <w:rsid w:val="004C6506"/>
    <w:rsid w:val="004C6BD4"/>
    <w:rsid w:val="004C72FF"/>
    <w:rsid w:val="004D36C7"/>
    <w:rsid w:val="004D38F3"/>
    <w:rsid w:val="004D3F95"/>
    <w:rsid w:val="004D65B7"/>
    <w:rsid w:val="004E0997"/>
    <w:rsid w:val="004E192D"/>
    <w:rsid w:val="004E247E"/>
    <w:rsid w:val="004E54CA"/>
    <w:rsid w:val="004E5861"/>
    <w:rsid w:val="004F0C39"/>
    <w:rsid w:val="004F0D06"/>
    <w:rsid w:val="004F2D2E"/>
    <w:rsid w:val="004F3050"/>
    <w:rsid w:val="004F3916"/>
    <w:rsid w:val="004F3DB8"/>
    <w:rsid w:val="004F64AF"/>
    <w:rsid w:val="004F6B64"/>
    <w:rsid w:val="00501D29"/>
    <w:rsid w:val="005030EC"/>
    <w:rsid w:val="00504C1E"/>
    <w:rsid w:val="00505495"/>
    <w:rsid w:val="00511EC9"/>
    <w:rsid w:val="00513EA2"/>
    <w:rsid w:val="005160A5"/>
    <w:rsid w:val="00520686"/>
    <w:rsid w:val="00523385"/>
    <w:rsid w:val="00523847"/>
    <w:rsid w:val="005249EF"/>
    <w:rsid w:val="00524A44"/>
    <w:rsid w:val="00526BE9"/>
    <w:rsid w:val="00527168"/>
    <w:rsid w:val="005305D1"/>
    <w:rsid w:val="00532315"/>
    <w:rsid w:val="00535167"/>
    <w:rsid w:val="0053530B"/>
    <w:rsid w:val="00536CDB"/>
    <w:rsid w:val="005373D9"/>
    <w:rsid w:val="00541146"/>
    <w:rsid w:val="0054165F"/>
    <w:rsid w:val="00542F08"/>
    <w:rsid w:val="00542F47"/>
    <w:rsid w:val="00545139"/>
    <w:rsid w:val="0054661F"/>
    <w:rsid w:val="00555AB1"/>
    <w:rsid w:val="005566F0"/>
    <w:rsid w:val="00561C5E"/>
    <w:rsid w:val="005665F9"/>
    <w:rsid w:val="00573562"/>
    <w:rsid w:val="0057427B"/>
    <w:rsid w:val="00576CB7"/>
    <w:rsid w:val="00584706"/>
    <w:rsid w:val="00585CB9"/>
    <w:rsid w:val="00585DF6"/>
    <w:rsid w:val="005862FD"/>
    <w:rsid w:val="00587DFA"/>
    <w:rsid w:val="0059592E"/>
    <w:rsid w:val="00597C41"/>
    <w:rsid w:val="005A22C6"/>
    <w:rsid w:val="005A5911"/>
    <w:rsid w:val="005B0A22"/>
    <w:rsid w:val="005B312F"/>
    <w:rsid w:val="005B35D9"/>
    <w:rsid w:val="005B4617"/>
    <w:rsid w:val="005C1807"/>
    <w:rsid w:val="005D07F4"/>
    <w:rsid w:val="005D3DCD"/>
    <w:rsid w:val="005D414F"/>
    <w:rsid w:val="005E07C0"/>
    <w:rsid w:val="005E16F2"/>
    <w:rsid w:val="005E290B"/>
    <w:rsid w:val="005E3C61"/>
    <w:rsid w:val="005E4B15"/>
    <w:rsid w:val="005E7F01"/>
    <w:rsid w:val="005F1B77"/>
    <w:rsid w:val="005F298E"/>
    <w:rsid w:val="005F4694"/>
    <w:rsid w:val="005F5EC4"/>
    <w:rsid w:val="005F7CDC"/>
    <w:rsid w:val="0060334F"/>
    <w:rsid w:val="0060419E"/>
    <w:rsid w:val="00606AA5"/>
    <w:rsid w:val="00606EAE"/>
    <w:rsid w:val="00607177"/>
    <w:rsid w:val="00607586"/>
    <w:rsid w:val="00610B85"/>
    <w:rsid w:val="0061444F"/>
    <w:rsid w:val="00614A98"/>
    <w:rsid w:val="00614B6B"/>
    <w:rsid w:val="006165B5"/>
    <w:rsid w:val="00624753"/>
    <w:rsid w:val="006251FC"/>
    <w:rsid w:val="00625B91"/>
    <w:rsid w:val="00626479"/>
    <w:rsid w:val="006268C5"/>
    <w:rsid w:val="00630C4C"/>
    <w:rsid w:val="00631FF8"/>
    <w:rsid w:val="00634055"/>
    <w:rsid w:val="00635CDA"/>
    <w:rsid w:val="00643164"/>
    <w:rsid w:val="00643CD4"/>
    <w:rsid w:val="00646635"/>
    <w:rsid w:val="00647F2A"/>
    <w:rsid w:val="006525A5"/>
    <w:rsid w:val="006527A6"/>
    <w:rsid w:val="00654C53"/>
    <w:rsid w:val="00663F10"/>
    <w:rsid w:val="00664E24"/>
    <w:rsid w:val="00664FB9"/>
    <w:rsid w:val="00666612"/>
    <w:rsid w:val="0066680C"/>
    <w:rsid w:val="00670B10"/>
    <w:rsid w:val="00672493"/>
    <w:rsid w:val="006737E3"/>
    <w:rsid w:val="006757DD"/>
    <w:rsid w:val="006834C1"/>
    <w:rsid w:val="0068793D"/>
    <w:rsid w:val="00690ED0"/>
    <w:rsid w:val="006946B4"/>
    <w:rsid w:val="006958B5"/>
    <w:rsid w:val="00695CB9"/>
    <w:rsid w:val="0069714A"/>
    <w:rsid w:val="006973FC"/>
    <w:rsid w:val="006A0300"/>
    <w:rsid w:val="006A0691"/>
    <w:rsid w:val="006A091E"/>
    <w:rsid w:val="006A1637"/>
    <w:rsid w:val="006A1761"/>
    <w:rsid w:val="006A6BCC"/>
    <w:rsid w:val="006A7CCB"/>
    <w:rsid w:val="006B0120"/>
    <w:rsid w:val="006B0BAF"/>
    <w:rsid w:val="006B0F6A"/>
    <w:rsid w:val="006B2B0D"/>
    <w:rsid w:val="006B311B"/>
    <w:rsid w:val="006B3513"/>
    <w:rsid w:val="006B41FA"/>
    <w:rsid w:val="006B485E"/>
    <w:rsid w:val="006B5000"/>
    <w:rsid w:val="006B50A8"/>
    <w:rsid w:val="006B65BF"/>
    <w:rsid w:val="006B7A74"/>
    <w:rsid w:val="006C1A9E"/>
    <w:rsid w:val="006C3CA2"/>
    <w:rsid w:val="006C452C"/>
    <w:rsid w:val="006C550F"/>
    <w:rsid w:val="006C5B1D"/>
    <w:rsid w:val="006C7D54"/>
    <w:rsid w:val="006D27C1"/>
    <w:rsid w:val="006D3202"/>
    <w:rsid w:val="006D3DDC"/>
    <w:rsid w:val="006D4DBF"/>
    <w:rsid w:val="006D683E"/>
    <w:rsid w:val="006E0BAE"/>
    <w:rsid w:val="006E225B"/>
    <w:rsid w:val="006E407E"/>
    <w:rsid w:val="006E5F31"/>
    <w:rsid w:val="006F1758"/>
    <w:rsid w:val="006F2999"/>
    <w:rsid w:val="006F779B"/>
    <w:rsid w:val="00700090"/>
    <w:rsid w:val="00700290"/>
    <w:rsid w:val="00700FAC"/>
    <w:rsid w:val="00703ACC"/>
    <w:rsid w:val="0070467A"/>
    <w:rsid w:val="00705D55"/>
    <w:rsid w:val="0070746F"/>
    <w:rsid w:val="007077FF"/>
    <w:rsid w:val="00710E70"/>
    <w:rsid w:val="00710F51"/>
    <w:rsid w:val="007119D8"/>
    <w:rsid w:val="00711B7D"/>
    <w:rsid w:val="00712820"/>
    <w:rsid w:val="007140CE"/>
    <w:rsid w:val="00714B0F"/>
    <w:rsid w:val="00714C03"/>
    <w:rsid w:val="00715E12"/>
    <w:rsid w:val="00717EC2"/>
    <w:rsid w:val="00720B2D"/>
    <w:rsid w:val="00724CCA"/>
    <w:rsid w:val="00727675"/>
    <w:rsid w:val="0073057F"/>
    <w:rsid w:val="00731FC6"/>
    <w:rsid w:val="00734002"/>
    <w:rsid w:val="007373CF"/>
    <w:rsid w:val="007401E9"/>
    <w:rsid w:val="00747F8E"/>
    <w:rsid w:val="0075314C"/>
    <w:rsid w:val="00757E7B"/>
    <w:rsid w:val="00762DF0"/>
    <w:rsid w:val="007642E2"/>
    <w:rsid w:val="007668DC"/>
    <w:rsid w:val="00767AE7"/>
    <w:rsid w:val="00774129"/>
    <w:rsid w:val="00775128"/>
    <w:rsid w:val="007759E8"/>
    <w:rsid w:val="00781400"/>
    <w:rsid w:val="00783080"/>
    <w:rsid w:val="00783C90"/>
    <w:rsid w:val="007849C8"/>
    <w:rsid w:val="007873DB"/>
    <w:rsid w:val="0078749E"/>
    <w:rsid w:val="0079102F"/>
    <w:rsid w:val="007931F1"/>
    <w:rsid w:val="0079543A"/>
    <w:rsid w:val="007A09D9"/>
    <w:rsid w:val="007A29CA"/>
    <w:rsid w:val="007A4666"/>
    <w:rsid w:val="007A5E34"/>
    <w:rsid w:val="007A667C"/>
    <w:rsid w:val="007B0B86"/>
    <w:rsid w:val="007B244E"/>
    <w:rsid w:val="007B38B7"/>
    <w:rsid w:val="007B3E04"/>
    <w:rsid w:val="007B5978"/>
    <w:rsid w:val="007B5979"/>
    <w:rsid w:val="007B5FB1"/>
    <w:rsid w:val="007C069D"/>
    <w:rsid w:val="007C3978"/>
    <w:rsid w:val="007C3FB3"/>
    <w:rsid w:val="007C64C4"/>
    <w:rsid w:val="007D030B"/>
    <w:rsid w:val="007D6624"/>
    <w:rsid w:val="007E23A0"/>
    <w:rsid w:val="007E256F"/>
    <w:rsid w:val="007E299C"/>
    <w:rsid w:val="007E68C9"/>
    <w:rsid w:val="007E696E"/>
    <w:rsid w:val="007F0810"/>
    <w:rsid w:val="007F41CF"/>
    <w:rsid w:val="00803351"/>
    <w:rsid w:val="008054AA"/>
    <w:rsid w:val="00805D89"/>
    <w:rsid w:val="00806706"/>
    <w:rsid w:val="00810528"/>
    <w:rsid w:val="00812159"/>
    <w:rsid w:val="00812501"/>
    <w:rsid w:val="008141BF"/>
    <w:rsid w:val="0081475A"/>
    <w:rsid w:val="00817C0D"/>
    <w:rsid w:val="0082301D"/>
    <w:rsid w:val="00824BA7"/>
    <w:rsid w:val="00827372"/>
    <w:rsid w:val="0083196D"/>
    <w:rsid w:val="00831A8F"/>
    <w:rsid w:val="00834818"/>
    <w:rsid w:val="00836D35"/>
    <w:rsid w:val="00837116"/>
    <w:rsid w:val="00837A0B"/>
    <w:rsid w:val="00841202"/>
    <w:rsid w:val="00841D79"/>
    <w:rsid w:val="008426C3"/>
    <w:rsid w:val="0084787A"/>
    <w:rsid w:val="00852AC5"/>
    <w:rsid w:val="0085458E"/>
    <w:rsid w:val="008545A4"/>
    <w:rsid w:val="008568F2"/>
    <w:rsid w:val="00856A5C"/>
    <w:rsid w:val="00857E17"/>
    <w:rsid w:val="00861A3C"/>
    <w:rsid w:val="008648A8"/>
    <w:rsid w:val="008669DC"/>
    <w:rsid w:val="008676A4"/>
    <w:rsid w:val="0086796F"/>
    <w:rsid w:val="00870E6B"/>
    <w:rsid w:val="008727BC"/>
    <w:rsid w:val="00872B70"/>
    <w:rsid w:val="008746D4"/>
    <w:rsid w:val="00881FFC"/>
    <w:rsid w:val="00887CF0"/>
    <w:rsid w:val="008901D9"/>
    <w:rsid w:val="00892A70"/>
    <w:rsid w:val="00893FD7"/>
    <w:rsid w:val="008A2C6F"/>
    <w:rsid w:val="008A330B"/>
    <w:rsid w:val="008A584B"/>
    <w:rsid w:val="008A631E"/>
    <w:rsid w:val="008A72EA"/>
    <w:rsid w:val="008A78F9"/>
    <w:rsid w:val="008B0BA6"/>
    <w:rsid w:val="008B0C40"/>
    <w:rsid w:val="008B0C8C"/>
    <w:rsid w:val="008B1696"/>
    <w:rsid w:val="008B2D37"/>
    <w:rsid w:val="008B32FF"/>
    <w:rsid w:val="008B3D53"/>
    <w:rsid w:val="008B3F35"/>
    <w:rsid w:val="008B50C3"/>
    <w:rsid w:val="008B6B8F"/>
    <w:rsid w:val="008C28E4"/>
    <w:rsid w:val="008C6623"/>
    <w:rsid w:val="008C7140"/>
    <w:rsid w:val="008C75C3"/>
    <w:rsid w:val="008D19C6"/>
    <w:rsid w:val="008D1BCF"/>
    <w:rsid w:val="008D27C1"/>
    <w:rsid w:val="008D7DB4"/>
    <w:rsid w:val="008E12A8"/>
    <w:rsid w:val="008E1EEB"/>
    <w:rsid w:val="008E34FA"/>
    <w:rsid w:val="008E3FFD"/>
    <w:rsid w:val="008E40EA"/>
    <w:rsid w:val="008F4F0A"/>
    <w:rsid w:val="008F66AE"/>
    <w:rsid w:val="008F67A3"/>
    <w:rsid w:val="00900F72"/>
    <w:rsid w:val="0090193E"/>
    <w:rsid w:val="00903A02"/>
    <w:rsid w:val="0090422D"/>
    <w:rsid w:val="00905969"/>
    <w:rsid w:val="009060E9"/>
    <w:rsid w:val="009075DF"/>
    <w:rsid w:val="0091092E"/>
    <w:rsid w:val="00912FBD"/>
    <w:rsid w:val="00915804"/>
    <w:rsid w:val="00915EB3"/>
    <w:rsid w:val="0091732D"/>
    <w:rsid w:val="00920E40"/>
    <w:rsid w:val="00920F33"/>
    <w:rsid w:val="00921504"/>
    <w:rsid w:val="00923EEC"/>
    <w:rsid w:val="00924415"/>
    <w:rsid w:val="0092478D"/>
    <w:rsid w:val="009262C8"/>
    <w:rsid w:val="009300E2"/>
    <w:rsid w:val="0093100E"/>
    <w:rsid w:val="00931E80"/>
    <w:rsid w:val="00932A50"/>
    <w:rsid w:val="009362E0"/>
    <w:rsid w:val="0094073A"/>
    <w:rsid w:val="009463ED"/>
    <w:rsid w:val="00951AF2"/>
    <w:rsid w:val="00957AB1"/>
    <w:rsid w:val="00962EB0"/>
    <w:rsid w:val="009646C6"/>
    <w:rsid w:val="00966478"/>
    <w:rsid w:val="0096702C"/>
    <w:rsid w:val="00971349"/>
    <w:rsid w:val="00972437"/>
    <w:rsid w:val="00972546"/>
    <w:rsid w:val="00973558"/>
    <w:rsid w:val="009744CE"/>
    <w:rsid w:val="00976E2A"/>
    <w:rsid w:val="009807FA"/>
    <w:rsid w:val="00981256"/>
    <w:rsid w:val="009820BA"/>
    <w:rsid w:val="00982606"/>
    <w:rsid w:val="0098519B"/>
    <w:rsid w:val="00985E44"/>
    <w:rsid w:val="00990233"/>
    <w:rsid w:val="00990A88"/>
    <w:rsid w:val="009916CE"/>
    <w:rsid w:val="00993ABD"/>
    <w:rsid w:val="009967C9"/>
    <w:rsid w:val="0099786B"/>
    <w:rsid w:val="00997F38"/>
    <w:rsid w:val="009A0E62"/>
    <w:rsid w:val="009B0D34"/>
    <w:rsid w:val="009B0DD1"/>
    <w:rsid w:val="009B13D1"/>
    <w:rsid w:val="009B4BF6"/>
    <w:rsid w:val="009B7664"/>
    <w:rsid w:val="009C1847"/>
    <w:rsid w:val="009C4B70"/>
    <w:rsid w:val="009C5DA2"/>
    <w:rsid w:val="009C7163"/>
    <w:rsid w:val="009D137E"/>
    <w:rsid w:val="009D4D84"/>
    <w:rsid w:val="009D798C"/>
    <w:rsid w:val="009D7B1C"/>
    <w:rsid w:val="009E1217"/>
    <w:rsid w:val="009E1281"/>
    <w:rsid w:val="009E78C7"/>
    <w:rsid w:val="009F1E48"/>
    <w:rsid w:val="009F25D8"/>
    <w:rsid w:val="009F64F1"/>
    <w:rsid w:val="009F75A4"/>
    <w:rsid w:val="00A032FB"/>
    <w:rsid w:val="00A047B2"/>
    <w:rsid w:val="00A077FF"/>
    <w:rsid w:val="00A1588F"/>
    <w:rsid w:val="00A20781"/>
    <w:rsid w:val="00A22100"/>
    <w:rsid w:val="00A27081"/>
    <w:rsid w:val="00A27C62"/>
    <w:rsid w:val="00A27DC3"/>
    <w:rsid w:val="00A32846"/>
    <w:rsid w:val="00A32B08"/>
    <w:rsid w:val="00A34C3C"/>
    <w:rsid w:val="00A35E8C"/>
    <w:rsid w:val="00A422F3"/>
    <w:rsid w:val="00A4249F"/>
    <w:rsid w:val="00A43489"/>
    <w:rsid w:val="00A46676"/>
    <w:rsid w:val="00A46C67"/>
    <w:rsid w:val="00A470DF"/>
    <w:rsid w:val="00A517AB"/>
    <w:rsid w:val="00A53E45"/>
    <w:rsid w:val="00A60512"/>
    <w:rsid w:val="00A60772"/>
    <w:rsid w:val="00A70AA7"/>
    <w:rsid w:val="00A724AD"/>
    <w:rsid w:val="00A72D91"/>
    <w:rsid w:val="00A76306"/>
    <w:rsid w:val="00A779D3"/>
    <w:rsid w:val="00A80504"/>
    <w:rsid w:val="00A82AE0"/>
    <w:rsid w:val="00A840F7"/>
    <w:rsid w:val="00A84502"/>
    <w:rsid w:val="00A8768C"/>
    <w:rsid w:val="00A9027E"/>
    <w:rsid w:val="00A92E72"/>
    <w:rsid w:val="00A95530"/>
    <w:rsid w:val="00A95817"/>
    <w:rsid w:val="00AA3EE6"/>
    <w:rsid w:val="00AA4702"/>
    <w:rsid w:val="00AA5F05"/>
    <w:rsid w:val="00AA6923"/>
    <w:rsid w:val="00AA6DD5"/>
    <w:rsid w:val="00AB0565"/>
    <w:rsid w:val="00AB2D12"/>
    <w:rsid w:val="00AB4CBC"/>
    <w:rsid w:val="00AC25CF"/>
    <w:rsid w:val="00AC414D"/>
    <w:rsid w:val="00AC59DE"/>
    <w:rsid w:val="00AC6D1B"/>
    <w:rsid w:val="00AC7FA7"/>
    <w:rsid w:val="00AD0818"/>
    <w:rsid w:val="00AD2DEB"/>
    <w:rsid w:val="00AD4906"/>
    <w:rsid w:val="00AD4FEB"/>
    <w:rsid w:val="00AD612B"/>
    <w:rsid w:val="00AD6612"/>
    <w:rsid w:val="00AD7E0C"/>
    <w:rsid w:val="00AD7EE3"/>
    <w:rsid w:val="00AE0476"/>
    <w:rsid w:val="00AE11CF"/>
    <w:rsid w:val="00AE1C1A"/>
    <w:rsid w:val="00AE395D"/>
    <w:rsid w:val="00AE4607"/>
    <w:rsid w:val="00AE47AB"/>
    <w:rsid w:val="00AE53BB"/>
    <w:rsid w:val="00AE742A"/>
    <w:rsid w:val="00AE74FF"/>
    <w:rsid w:val="00AF208B"/>
    <w:rsid w:val="00AF33B6"/>
    <w:rsid w:val="00AF6FE6"/>
    <w:rsid w:val="00B01762"/>
    <w:rsid w:val="00B04517"/>
    <w:rsid w:val="00B05C03"/>
    <w:rsid w:val="00B07655"/>
    <w:rsid w:val="00B11B5C"/>
    <w:rsid w:val="00B12CEF"/>
    <w:rsid w:val="00B139E9"/>
    <w:rsid w:val="00B15CA2"/>
    <w:rsid w:val="00B16671"/>
    <w:rsid w:val="00B1706D"/>
    <w:rsid w:val="00B20A13"/>
    <w:rsid w:val="00B20D3D"/>
    <w:rsid w:val="00B306EB"/>
    <w:rsid w:val="00B307AD"/>
    <w:rsid w:val="00B32235"/>
    <w:rsid w:val="00B32EDF"/>
    <w:rsid w:val="00B33956"/>
    <w:rsid w:val="00B343C9"/>
    <w:rsid w:val="00B37056"/>
    <w:rsid w:val="00B37929"/>
    <w:rsid w:val="00B43939"/>
    <w:rsid w:val="00B45509"/>
    <w:rsid w:val="00B514D7"/>
    <w:rsid w:val="00B62666"/>
    <w:rsid w:val="00B634C7"/>
    <w:rsid w:val="00B6738C"/>
    <w:rsid w:val="00B71DB0"/>
    <w:rsid w:val="00B737F3"/>
    <w:rsid w:val="00B74115"/>
    <w:rsid w:val="00B821FE"/>
    <w:rsid w:val="00B823FA"/>
    <w:rsid w:val="00B845C4"/>
    <w:rsid w:val="00B856C4"/>
    <w:rsid w:val="00B912ED"/>
    <w:rsid w:val="00BA22C4"/>
    <w:rsid w:val="00BA6492"/>
    <w:rsid w:val="00BA69C3"/>
    <w:rsid w:val="00BB46ED"/>
    <w:rsid w:val="00BC04CD"/>
    <w:rsid w:val="00BC4B21"/>
    <w:rsid w:val="00BC526D"/>
    <w:rsid w:val="00BC600D"/>
    <w:rsid w:val="00BC6377"/>
    <w:rsid w:val="00BC72A6"/>
    <w:rsid w:val="00BD1B47"/>
    <w:rsid w:val="00BD39F5"/>
    <w:rsid w:val="00BD4164"/>
    <w:rsid w:val="00BD6533"/>
    <w:rsid w:val="00BD76C7"/>
    <w:rsid w:val="00BE00D2"/>
    <w:rsid w:val="00BE2A29"/>
    <w:rsid w:val="00BE3A3E"/>
    <w:rsid w:val="00BE560C"/>
    <w:rsid w:val="00BF243E"/>
    <w:rsid w:val="00C001B1"/>
    <w:rsid w:val="00C01896"/>
    <w:rsid w:val="00C04E6A"/>
    <w:rsid w:val="00C054FC"/>
    <w:rsid w:val="00C103EB"/>
    <w:rsid w:val="00C109E0"/>
    <w:rsid w:val="00C136C2"/>
    <w:rsid w:val="00C13887"/>
    <w:rsid w:val="00C165E2"/>
    <w:rsid w:val="00C17E91"/>
    <w:rsid w:val="00C2340F"/>
    <w:rsid w:val="00C260FC"/>
    <w:rsid w:val="00C26301"/>
    <w:rsid w:val="00C26901"/>
    <w:rsid w:val="00C275D8"/>
    <w:rsid w:val="00C32112"/>
    <w:rsid w:val="00C328CC"/>
    <w:rsid w:val="00C32AB5"/>
    <w:rsid w:val="00C34168"/>
    <w:rsid w:val="00C425AE"/>
    <w:rsid w:val="00C47B73"/>
    <w:rsid w:val="00C47B8D"/>
    <w:rsid w:val="00C52719"/>
    <w:rsid w:val="00C528BA"/>
    <w:rsid w:val="00C54297"/>
    <w:rsid w:val="00C55A15"/>
    <w:rsid w:val="00C55DF9"/>
    <w:rsid w:val="00C604B6"/>
    <w:rsid w:val="00C7278F"/>
    <w:rsid w:val="00C728BC"/>
    <w:rsid w:val="00C808BD"/>
    <w:rsid w:val="00C82CB2"/>
    <w:rsid w:val="00C8738C"/>
    <w:rsid w:val="00C87A03"/>
    <w:rsid w:val="00CA0CA6"/>
    <w:rsid w:val="00CA11CF"/>
    <w:rsid w:val="00CA1E0F"/>
    <w:rsid w:val="00CA2BDE"/>
    <w:rsid w:val="00CA2F31"/>
    <w:rsid w:val="00CA6A82"/>
    <w:rsid w:val="00CA6C85"/>
    <w:rsid w:val="00CA773D"/>
    <w:rsid w:val="00CA7C1E"/>
    <w:rsid w:val="00CB3C73"/>
    <w:rsid w:val="00CB5134"/>
    <w:rsid w:val="00CB72E9"/>
    <w:rsid w:val="00CB76BE"/>
    <w:rsid w:val="00CC0A37"/>
    <w:rsid w:val="00CC222B"/>
    <w:rsid w:val="00CC337B"/>
    <w:rsid w:val="00CC4869"/>
    <w:rsid w:val="00CC66D8"/>
    <w:rsid w:val="00CD1570"/>
    <w:rsid w:val="00CD265F"/>
    <w:rsid w:val="00CD2BF3"/>
    <w:rsid w:val="00CD378D"/>
    <w:rsid w:val="00CD6C55"/>
    <w:rsid w:val="00CE0837"/>
    <w:rsid w:val="00CE1A96"/>
    <w:rsid w:val="00CE56EB"/>
    <w:rsid w:val="00CE59FB"/>
    <w:rsid w:val="00CE5D89"/>
    <w:rsid w:val="00CF3968"/>
    <w:rsid w:val="00CF7066"/>
    <w:rsid w:val="00D028C3"/>
    <w:rsid w:val="00D03088"/>
    <w:rsid w:val="00D05131"/>
    <w:rsid w:val="00D051EA"/>
    <w:rsid w:val="00D05BC0"/>
    <w:rsid w:val="00D107AC"/>
    <w:rsid w:val="00D1583C"/>
    <w:rsid w:val="00D24095"/>
    <w:rsid w:val="00D2592B"/>
    <w:rsid w:val="00D25B96"/>
    <w:rsid w:val="00D30FC5"/>
    <w:rsid w:val="00D33125"/>
    <w:rsid w:val="00D33726"/>
    <w:rsid w:val="00D33E02"/>
    <w:rsid w:val="00D402F7"/>
    <w:rsid w:val="00D46205"/>
    <w:rsid w:val="00D5472E"/>
    <w:rsid w:val="00D55E42"/>
    <w:rsid w:val="00D565D6"/>
    <w:rsid w:val="00D5752A"/>
    <w:rsid w:val="00D60842"/>
    <w:rsid w:val="00D6405B"/>
    <w:rsid w:val="00D7285D"/>
    <w:rsid w:val="00D732EE"/>
    <w:rsid w:val="00D74EF0"/>
    <w:rsid w:val="00D757DE"/>
    <w:rsid w:val="00D80DD1"/>
    <w:rsid w:val="00D85E8F"/>
    <w:rsid w:val="00DB07AF"/>
    <w:rsid w:val="00DB2977"/>
    <w:rsid w:val="00DB3667"/>
    <w:rsid w:val="00DB5697"/>
    <w:rsid w:val="00DB62BC"/>
    <w:rsid w:val="00DB79BB"/>
    <w:rsid w:val="00DC0E3D"/>
    <w:rsid w:val="00DC7140"/>
    <w:rsid w:val="00DC7228"/>
    <w:rsid w:val="00DD2826"/>
    <w:rsid w:val="00DD392F"/>
    <w:rsid w:val="00DE0776"/>
    <w:rsid w:val="00DE3F28"/>
    <w:rsid w:val="00DE3F91"/>
    <w:rsid w:val="00DE44D2"/>
    <w:rsid w:val="00DE61D3"/>
    <w:rsid w:val="00DE6926"/>
    <w:rsid w:val="00DF1397"/>
    <w:rsid w:val="00DF16BA"/>
    <w:rsid w:val="00DF4038"/>
    <w:rsid w:val="00DF5B3F"/>
    <w:rsid w:val="00DF6C01"/>
    <w:rsid w:val="00E02CC7"/>
    <w:rsid w:val="00E05814"/>
    <w:rsid w:val="00E05899"/>
    <w:rsid w:val="00E06F73"/>
    <w:rsid w:val="00E11BCE"/>
    <w:rsid w:val="00E12418"/>
    <w:rsid w:val="00E12DE1"/>
    <w:rsid w:val="00E12DF2"/>
    <w:rsid w:val="00E17493"/>
    <w:rsid w:val="00E20D2F"/>
    <w:rsid w:val="00E23925"/>
    <w:rsid w:val="00E2514F"/>
    <w:rsid w:val="00E2556F"/>
    <w:rsid w:val="00E27AE7"/>
    <w:rsid w:val="00E27D36"/>
    <w:rsid w:val="00E32B2A"/>
    <w:rsid w:val="00E33C9E"/>
    <w:rsid w:val="00E34020"/>
    <w:rsid w:val="00E3441A"/>
    <w:rsid w:val="00E36DB4"/>
    <w:rsid w:val="00E4183A"/>
    <w:rsid w:val="00E42C70"/>
    <w:rsid w:val="00E43E0C"/>
    <w:rsid w:val="00E459B1"/>
    <w:rsid w:val="00E466DA"/>
    <w:rsid w:val="00E50C1C"/>
    <w:rsid w:val="00E510AD"/>
    <w:rsid w:val="00E52BFD"/>
    <w:rsid w:val="00E55CEB"/>
    <w:rsid w:val="00E57AF3"/>
    <w:rsid w:val="00E6022F"/>
    <w:rsid w:val="00E665A9"/>
    <w:rsid w:val="00E725DF"/>
    <w:rsid w:val="00E73466"/>
    <w:rsid w:val="00E74A2C"/>
    <w:rsid w:val="00E74F53"/>
    <w:rsid w:val="00E759DA"/>
    <w:rsid w:val="00E76AF4"/>
    <w:rsid w:val="00E86A96"/>
    <w:rsid w:val="00E87240"/>
    <w:rsid w:val="00E92FA2"/>
    <w:rsid w:val="00E942C9"/>
    <w:rsid w:val="00E97B16"/>
    <w:rsid w:val="00EA0AB8"/>
    <w:rsid w:val="00EA0F5C"/>
    <w:rsid w:val="00EA2245"/>
    <w:rsid w:val="00EA64F1"/>
    <w:rsid w:val="00EB11A8"/>
    <w:rsid w:val="00EB39E0"/>
    <w:rsid w:val="00EB4DAB"/>
    <w:rsid w:val="00EB5963"/>
    <w:rsid w:val="00EC123D"/>
    <w:rsid w:val="00EC3283"/>
    <w:rsid w:val="00EC552C"/>
    <w:rsid w:val="00EC5C15"/>
    <w:rsid w:val="00EC6A45"/>
    <w:rsid w:val="00EC79AE"/>
    <w:rsid w:val="00ED036D"/>
    <w:rsid w:val="00ED1DFA"/>
    <w:rsid w:val="00ED2947"/>
    <w:rsid w:val="00ED5E44"/>
    <w:rsid w:val="00ED6B61"/>
    <w:rsid w:val="00EE2F4B"/>
    <w:rsid w:val="00EE4879"/>
    <w:rsid w:val="00EE7191"/>
    <w:rsid w:val="00EE7264"/>
    <w:rsid w:val="00EF005E"/>
    <w:rsid w:val="00EF05CC"/>
    <w:rsid w:val="00EF1C95"/>
    <w:rsid w:val="00EF1ED8"/>
    <w:rsid w:val="00EF36B8"/>
    <w:rsid w:val="00EF7397"/>
    <w:rsid w:val="00F03981"/>
    <w:rsid w:val="00F07EFA"/>
    <w:rsid w:val="00F146F5"/>
    <w:rsid w:val="00F1754F"/>
    <w:rsid w:val="00F17947"/>
    <w:rsid w:val="00F20134"/>
    <w:rsid w:val="00F202E6"/>
    <w:rsid w:val="00F218EA"/>
    <w:rsid w:val="00F26053"/>
    <w:rsid w:val="00F27F6C"/>
    <w:rsid w:val="00F30C26"/>
    <w:rsid w:val="00F346CF"/>
    <w:rsid w:val="00F34AFD"/>
    <w:rsid w:val="00F375EA"/>
    <w:rsid w:val="00F37D1B"/>
    <w:rsid w:val="00F40D73"/>
    <w:rsid w:val="00F41D2F"/>
    <w:rsid w:val="00F468E5"/>
    <w:rsid w:val="00F47D9D"/>
    <w:rsid w:val="00F5307A"/>
    <w:rsid w:val="00F53AD8"/>
    <w:rsid w:val="00F556B3"/>
    <w:rsid w:val="00F600B3"/>
    <w:rsid w:val="00F60FAC"/>
    <w:rsid w:val="00F6110E"/>
    <w:rsid w:val="00F62519"/>
    <w:rsid w:val="00F63628"/>
    <w:rsid w:val="00F738F5"/>
    <w:rsid w:val="00F75FA3"/>
    <w:rsid w:val="00F81EF1"/>
    <w:rsid w:val="00F86306"/>
    <w:rsid w:val="00F90922"/>
    <w:rsid w:val="00F93A63"/>
    <w:rsid w:val="00F95119"/>
    <w:rsid w:val="00FA287B"/>
    <w:rsid w:val="00FA3E59"/>
    <w:rsid w:val="00FA4124"/>
    <w:rsid w:val="00FA647F"/>
    <w:rsid w:val="00FA69CB"/>
    <w:rsid w:val="00FA73A5"/>
    <w:rsid w:val="00FB09E1"/>
    <w:rsid w:val="00FB3E14"/>
    <w:rsid w:val="00FB63DD"/>
    <w:rsid w:val="00FC07FB"/>
    <w:rsid w:val="00FC2530"/>
    <w:rsid w:val="00FC2DAD"/>
    <w:rsid w:val="00FC4610"/>
    <w:rsid w:val="00FC4B70"/>
    <w:rsid w:val="00FC5909"/>
    <w:rsid w:val="00FC6301"/>
    <w:rsid w:val="00FC72E3"/>
    <w:rsid w:val="00FD2497"/>
    <w:rsid w:val="00FD46E4"/>
    <w:rsid w:val="00FD564F"/>
    <w:rsid w:val="00FD63A8"/>
    <w:rsid w:val="00FD6A39"/>
    <w:rsid w:val="00FD7659"/>
    <w:rsid w:val="00FE1403"/>
    <w:rsid w:val="00FE1B33"/>
    <w:rsid w:val="00FE2D34"/>
    <w:rsid w:val="00FE2EE1"/>
    <w:rsid w:val="00FE350E"/>
    <w:rsid w:val="00FE3EE5"/>
    <w:rsid w:val="00FE53A7"/>
    <w:rsid w:val="00FF18C5"/>
    <w:rsid w:val="00FF2ABF"/>
    <w:rsid w:val="00FF34F1"/>
    <w:rsid w:val="00FF5534"/>
    <w:rsid w:val="00FF5CD5"/>
    <w:rsid w:val="00FF64F1"/>
    <w:rsid w:val="00FF693D"/>
    <w:rsid w:val="00FF76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C5741D9"/>
  <w15:docId w15:val="{C40038BC-88F2-483B-9448-A2A6583872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16EE"/>
    <w:pPr>
      <w:widowControl w:val="0"/>
      <w:suppressAutoHyphens/>
      <w:overflowPunct w:val="0"/>
      <w:topLinePunct/>
      <w:adjustRightInd w:val="0"/>
      <w:snapToGrid w:val="0"/>
      <w:spacing w:after="0" w:line="250" w:lineRule="auto"/>
      <w:ind w:firstLineChars="200" w:firstLine="200"/>
      <w:jc w:val="both"/>
    </w:pPr>
    <w:rPr>
      <w:rFonts w:ascii="Times New Roman" w:eastAsia="方正书宋_GBK" w:hAnsi="Times New Roman"/>
      <w:spacing w:val="4"/>
      <w:sz w:val="20"/>
    </w:rPr>
  </w:style>
  <w:style w:type="paragraph" w:styleId="1">
    <w:name w:val="heading 1"/>
    <w:basedOn w:val="a"/>
    <w:next w:val="a"/>
    <w:link w:val="10"/>
    <w:uiPriority w:val="9"/>
    <w:qFormat/>
    <w:rsid w:val="00233F8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33F8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33F8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33F8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33F8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33F8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33F8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33F8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33F8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A46676"/>
    <w:pPr>
      <w:tabs>
        <w:tab w:val="center" w:pos="4153"/>
        <w:tab w:val="right" w:pos="8306"/>
      </w:tabs>
    </w:pPr>
    <w:rPr>
      <w:sz w:val="18"/>
      <w:szCs w:val="18"/>
    </w:rPr>
  </w:style>
  <w:style w:type="character" w:styleId="a5">
    <w:name w:val="page number"/>
    <w:basedOn w:val="a0"/>
    <w:semiHidden/>
    <w:rsid w:val="00A46676"/>
  </w:style>
  <w:style w:type="paragraph" w:styleId="a6">
    <w:name w:val="header"/>
    <w:basedOn w:val="a"/>
    <w:link w:val="a7"/>
    <w:uiPriority w:val="99"/>
    <w:rsid w:val="0062475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customStyle="1" w:styleId="01">
    <w:name w:val="01标题"/>
    <w:rsid w:val="001533FE"/>
    <w:pPr>
      <w:adjustRightInd w:val="0"/>
      <w:snapToGrid w:val="0"/>
      <w:spacing w:before="240" w:line="500" w:lineRule="exact"/>
      <w:jc w:val="center"/>
    </w:pPr>
    <w:rPr>
      <w:rFonts w:ascii="Times" w:eastAsia="方正小标宋_GBK" w:hAnsi="Times" w:cs="宋体"/>
      <w:spacing w:val="10"/>
      <w:sz w:val="40"/>
      <w:lang w:eastAsia="zh-CN" w:bidi="ar-SA"/>
    </w:rPr>
  </w:style>
  <w:style w:type="paragraph" w:customStyle="1" w:styleId="02">
    <w:name w:val="02作者"/>
    <w:rsid w:val="001533FE"/>
    <w:pPr>
      <w:adjustRightInd w:val="0"/>
      <w:snapToGrid w:val="0"/>
      <w:spacing w:after="120" w:line="0" w:lineRule="atLeast"/>
      <w:jc w:val="center"/>
    </w:pPr>
    <w:rPr>
      <w:rFonts w:ascii="Times" w:eastAsia="方正楷体_GBK" w:hAnsi="Times" w:cs="宋体"/>
      <w:sz w:val="24"/>
      <w:lang w:eastAsia="zh-CN" w:bidi="ar-SA"/>
    </w:rPr>
  </w:style>
  <w:style w:type="paragraph" w:customStyle="1" w:styleId="03">
    <w:name w:val="03单位"/>
    <w:rsid w:val="00B16671"/>
    <w:pPr>
      <w:snapToGrid w:val="0"/>
      <w:jc w:val="center"/>
    </w:pPr>
    <w:rPr>
      <w:rFonts w:ascii="Times New Roman" w:eastAsia="方正书宋_GBK" w:hAnsi="Times New Roman" w:cs="宋体"/>
      <w:spacing w:val="6"/>
      <w:sz w:val="16"/>
      <w:lang w:eastAsia="zh-CN" w:bidi="ar-SA"/>
    </w:rPr>
  </w:style>
  <w:style w:type="paragraph" w:customStyle="1" w:styleId="04">
    <w:name w:val="04摘要"/>
    <w:link w:val="04Char"/>
    <w:rsid w:val="00D1583C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character" w:customStyle="1" w:styleId="04Char">
    <w:name w:val="04摘要 Char"/>
    <w:basedOn w:val="a0"/>
    <w:link w:val="04"/>
    <w:rsid w:val="00D1583C"/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5">
    <w:name w:val="05关键词"/>
    <w:rsid w:val="00803351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6E">
    <w:name w:val="06标题E"/>
    <w:rsid w:val="00A22100"/>
    <w:pPr>
      <w:snapToGrid w:val="0"/>
      <w:spacing w:before="300"/>
      <w:jc w:val="center"/>
    </w:pPr>
    <w:rPr>
      <w:rFonts w:ascii="Times bold" w:eastAsia="方正黑体_GBK" w:hAnsi="Times bold"/>
      <w:spacing w:val="4"/>
      <w:kern w:val="2"/>
      <w:sz w:val="28"/>
      <w:szCs w:val="28"/>
      <w:lang w:eastAsia="zh-CN" w:bidi="ar-SA"/>
    </w:rPr>
  </w:style>
  <w:style w:type="paragraph" w:customStyle="1" w:styleId="07E">
    <w:name w:val="07作者E"/>
    <w:rsid w:val="00B737F3"/>
    <w:pPr>
      <w:spacing w:after="100" w:line="0" w:lineRule="atLeast"/>
      <w:jc w:val="center"/>
    </w:pPr>
    <w:rPr>
      <w:rFonts w:ascii="Times" w:eastAsia="方正楷体_GBK" w:hAnsi="Times"/>
      <w:kern w:val="2"/>
      <w:sz w:val="21"/>
      <w:szCs w:val="21"/>
      <w:lang w:eastAsia="zh-CN" w:bidi="ar-SA"/>
    </w:rPr>
  </w:style>
  <w:style w:type="paragraph" w:customStyle="1" w:styleId="08E">
    <w:name w:val="08单位E"/>
    <w:rsid w:val="000B7152"/>
    <w:pPr>
      <w:adjustRightInd w:val="0"/>
      <w:snapToGrid w:val="0"/>
      <w:spacing w:before="100"/>
      <w:jc w:val="center"/>
    </w:pPr>
    <w:rPr>
      <w:rFonts w:ascii="Times New Roman" w:eastAsia="方正书宋_GBK" w:hAnsi="Times New Roman"/>
      <w:spacing w:val="4"/>
      <w:kern w:val="2"/>
      <w:sz w:val="16"/>
      <w:szCs w:val="24"/>
      <w:lang w:eastAsia="zh-CN" w:bidi="ar-SA"/>
    </w:rPr>
  </w:style>
  <w:style w:type="paragraph" w:customStyle="1" w:styleId="09e">
    <w:name w:val="09摘要e"/>
    <w:basedOn w:val="a"/>
    <w:rsid w:val="000B7152"/>
    <w:pPr>
      <w:spacing w:line="300" w:lineRule="auto"/>
      <w:ind w:leftChars="200" w:left="200" w:rightChars="200" w:right="200" w:firstLineChars="0" w:firstLine="0"/>
    </w:pPr>
    <w:rPr>
      <w:sz w:val="18"/>
    </w:rPr>
  </w:style>
  <w:style w:type="paragraph" w:customStyle="1" w:styleId="10e">
    <w:name w:val="10关键词e"/>
    <w:rsid w:val="00803351"/>
    <w:pPr>
      <w:snapToGrid w:val="0"/>
      <w:spacing w:after="400" w:line="0" w:lineRule="atLeast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styleId="a8">
    <w:name w:val="caption"/>
    <w:basedOn w:val="a"/>
    <w:next w:val="a"/>
    <w:uiPriority w:val="35"/>
    <w:unhideWhenUsed/>
    <w:qFormat/>
    <w:rsid w:val="00233F85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a9">
    <w:name w:val="Table Grid"/>
    <w:basedOn w:val="a1"/>
    <w:uiPriority w:val="59"/>
    <w:rsid w:val="00AD6612"/>
    <w:pPr>
      <w:widowControl w:val="0"/>
      <w:overflowPunct w:val="0"/>
      <w:adjustRightInd w:val="0"/>
      <w:snapToGrid w:val="0"/>
      <w:spacing w:line="245" w:lineRule="auto"/>
      <w:jc w:val="both"/>
    </w:pPr>
    <w:rPr>
      <w:rFonts w:ascii="Times" w:eastAsia="方正书宋_GBK" w:hAnsi="Times"/>
      <w:sz w:val="15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Mar>
        <w:left w:w="0" w:type="dxa"/>
        <w:right w:w="0" w:type="dxa"/>
      </w:tcMar>
      <w:vAlign w:val="center"/>
    </w:tcPr>
  </w:style>
  <w:style w:type="paragraph" w:customStyle="1" w:styleId="14">
    <w:name w:val="14公式"/>
    <w:rsid w:val="003F4702"/>
    <w:pPr>
      <w:tabs>
        <w:tab w:val="center" w:pos="2296"/>
        <w:tab w:val="right" w:pos="4593"/>
      </w:tabs>
      <w:overflowPunct w:val="0"/>
      <w:adjustRightInd w:val="0"/>
      <w:snapToGrid w:val="0"/>
      <w:spacing w:beforeLines="50" w:afterLines="50" w:line="250" w:lineRule="auto"/>
    </w:pPr>
    <w:rPr>
      <w:rFonts w:ascii="Times New Roman" w:eastAsia="方正书宋_GBK" w:hAnsi="Times New Roman" w:cs="方正书宋_GBK"/>
      <w:kern w:val="2"/>
      <w:sz w:val="20"/>
      <w:szCs w:val="24"/>
      <w:lang w:eastAsia="zh-CN" w:bidi="ar-SA"/>
    </w:rPr>
  </w:style>
  <w:style w:type="paragraph" w:customStyle="1" w:styleId="19">
    <w:name w:val="19图片"/>
    <w:next w:val="200"/>
    <w:rsid w:val="005E3C61"/>
    <w:pPr>
      <w:keepNext/>
      <w:overflowPunct w:val="0"/>
      <w:spacing w:beforeLines="80" w:afterLines="50"/>
      <w:jc w:val="center"/>
    </w:pPr>
    <w:rPr>
      <w:rFonts w:ascii="方正书宋_GBK" w:eastAsia="方正书宋_GBK" w:hAnsi="方正书宋_GBK" w:cs="方正书宋_GBK"/>
      <w:kern w:val="2"/>
      <w:sz w:val="21"/>
      <w:szCs w:val="24"/>
      <w:lang w:eastAsia="zh-CN" w:bidi="ar-SA"/>
    </w:rPr>
  </w:style>
  <w:style w:type="paragraph" w:customStyle="1" w:styleId="200">
    <w:name w:val="20图题"/>
    <w:next w:val="21e"/>
    <w:rsid w:val="006834C1"/>
    <w:pPr>
      <w:spacing w:after="0" w:line="240" w:lineRule="auto"/>
      <w:ind w:left="300" w:hangingChars="300" w:hanging="300"/>
      <w:jc w:val="both"/>
    </w:pPr>
    <w:rPr>
      <w:rFonts w:ascii="Times bold" w:eastAsia="方正黑体_GBK" w:hAnsi="Times bold" w:cs="Arial"/>
      <w:spacing w:val="4"/>
      <w:kern w:val="2"/>
      <w:sz w:val="17"/>
      <w:szCs w:val="18"/>
      <w:lang w:eastAsia="zh-CN" w:bidi="ar-SA"/>
    </w:rPr>
  </w:style>
  <w:style w:type="paragraph" w:customStyle="1" w:styleId="21e">
    <w:name w:val="21图题e"/>
    <w:rsid w:val="00FC2DAD"/>
    <w:pPr>
      <w:spacing w:after="300" w:line="200" w:lineRule="exact"/>
      <w:ind w:left="350" w:hangingChars="350" w:hanging="350"/>
      <w:jc w:val="both"/>
    </w:pPr>
    <w:rPr>
      <w:rFonts w:ascii="Times New Roman" w:eastAsia="方正书宋_GBK" w:hAnsi="Times New Roman" w:cs="Arial"/>
      <w:spacing w:val="4"/>
      <w:kern w:val="2"/>
      <w:sz w:val="17"/>
      <w:szCs w:val="18"/>
      <w:lang w:eastAsia="zh-CN" w:bidi="ar-SA"/>
    </w:rPr>
  </w:style>
  <w:style w:type="paragraph" w:customStyle="1" w:styleId="16">
    <w:name w:val="16表题"/>
    <w:next w:val="17e"/>
    <w:rsid w:val="00FC2DAD"/>
    <w:pPr>
      <w:adjustRightInd w:val="0"/>
      <w:snapToGrid w:val="0"/>
      <w:spacing w:before="300" w:after="0" w:line="240" w:lineRule="auto"/>
      <w:ind w:left="500" w:hangingChars="500" w:hanging="500"/>
      <w:jc w:val="center"/>
    </w:pPr>
    <w:rPr>
      <w:rFonts w:ascii="Times bold" w:eastAsia="方正黑体_GBK" w:hAnsi="Times bold"/>
      <w:spacing w:val="4"/>
      <w:kern w:val="2"/>
      <w:sz w:val="17"/>
      <w:szCs w:val="18"/>
      <w:lang w:eastAsia="zh-CN" w:bidi="ar-SA"/>
    </w:rPr>
  </w:style>
  <w:style w:type="paragraph" w:customStyle="1" w:styleId="17e">
    <w:name w:val="17表题e"/>
    <w:rsid w:val="00BC72A6"/>
    <w:pPr>
      <w:overflowPunct w:val="0"/>
      <w:snapToGrid w:val="0"/>
      <w:spacing w:after="80" w:line="200" w:lineRule="exact"/>
      <w:ind w:left="400" w:hangingChars="400" w:hanging="400"/>
      <w:jc w:val="both"/>
    </w:pPr>
    <w:rPr>
      <w:rFonts w:ascii="Times New Roman" w:eastAsia="方正书宋_GBK" w:hAnsi="Times New Roman" w:cs="方正书宋_GBK"/>
      <w:spacing w:val="4"/>
      <w:kern w:val="2"/>
      <w:sz w:val="17"/>
      <w:szCs w:val="18"/>
      <w:lang w:eastAsia="zh-CN" w:bidi="ar-SA"/>
    </w:rPr>
  </w:style>
  <w:style w:type="paragraph" w:customStyle="1" w:styleId="15">
    <w:name w:val="15表格"/>
    <w:rsid w:val="00B01762"/>
    <w:pPr>
      <w:adjustRightInd w:val="0"/>
      <w:snapToGrid w:val="0"/>
      <w:spacing w:after="0" w:line="240" w:lineRule="auto"/>
      <w:jc w:val="center"/>
    </w:pPr>
    <w:rPr>
      <w:rFonts w:ascii="Times New Roman" w:eastAsia="方正书宋_GBK" w:hAnsi="Times New Roman" w:cs="方正书宋_GBK"/>
      <w:kern w:val="2"/>
      <w:sz w:val="15"/>
      <w:szCs w:val="15"/>
      <w:lang w:eastAsia="zh-CN" w:bidi="ar-SA"/>
    </w:rPr>
  </w:style>
  <w:style w:type="paragraph" w:customStyle="1" w:styleId="23">
    <w:name w:val="23参考"/>
    <w:next w:val="24"/>
    <w:autoRedefine/>
    <w:rsid w:val="00FD63A8"/>
    <w:pPr>
      <w:overflowPunct w:val="0"/>
      <w:adjustRightInd w:val="0"/>
      <w:snapToGrid w:val="0"/>
      <w:spacing w:before="200" w:after="160"/>
      <w:jc w:val="center"/>
    </w:pPr>
    <w:rPr>
      <w:rFonts w:ascii="Times" w:eastAsia="方正黑体_GBK" w:hAnsi="Times" w:cs="方正书宋_GBK"/>
      <w:spacing w:val="4"/>
      <w:kern w:val="2"/>
      <w:szCs w:val="24"/>
      <w:lang w:eastAsia="zh-CN" w:bidi="ar-SA"/>
    </w:rPr>
  </w:style>
  <w:style w:type="paragraph" w:customStyle="1" w:styleId="24">
    <w:name w:val="24文献"/>
    <w:rsid w:val="00AA4702"/>
    <w:pPr>
      <w:widowControl w:val="0"/>
      <w:numPr>
        <w:numId w:val="1"/>
      </w:numPr>
      <w:overflowPunct w:val="0"/>
      <w:adjustRightInd w:val="0"/>
      <w:snapToGrid w:val="0"/>
      <w:spacing w:after="0" w:line="286" w:lineRule="exact"/>
      <w:jc w:val="both"/>
    </w:pPr>
    <w:rPr>
      <w:rFonts w:ascii="Times New Roman" w:eastAsia="方正书宋_GBK" w:hAnsi="Times New Roman" w:cs="方正书宋_GBK"/>
      <w:spacing w:val="6"/>
      <w:kern w:val="2"/>
      <w:sz w:val="17"/>
      <w:szCs w:val="18"/>
      <w:lang w:eastAsia="zh-CN" w:bidi="ar-SA"/>
    </w:rPr>
  </w:style>
  <w:style w:type="paragraph" w:customStyle="1" w:styleId="MTDisplayEquation">
    <w:name w:val="MTDisplayEquation"/>
    <w:basedOn w:val="24"/>
    <w:next w:val="a"/>
    <w:rsid w:val="00D402F7"/>
    <w:pPr>
      <w:tabs>
        <w:tab w:val="clear" w:pos="414"/>
        <w:tab w:val="center" w:pos="2580"/>
        <w:tab w:val="right" w:pos="4600"/>
      </w:tabs>
    </w:pPr>
  </w:style>
  <w:style w:type="paragraph" w:customStyle="1" w:styleId="BDXB-">
    <w:name w:val="BDXB-致谢"/>
    <w:autoRedefine/>
    <w:rsid w:val="00B71DB0"/>
    <w:pPr>
      <w:overflowPunct w:val="0"/>
      <w:spacing w:before="100"/>
      <w:ind w:firstLine="420"/>
      <w:jc w:val="both"/>
    </w:pPr>
    <w:rPr>
      <w:rFonts w:ascii="Times" w:eastAsia="方正仿宋_GBK" w:hAnsi="Times"/>
      <w:kern w:val="2"/>
      <w:sz w:val="21"/>
      <w:szCs w:val="24"/>
      <w:lang w:eastAsia="zh-CN" w:bidi="ar-SA"/>
    </w:rPr>
  </w:style>
  <w:style w:type="paragraph" w:customStyle="1" w:styleId="11">
    <w:name w:val="11级标题"/>
    <w:next w:val="a"/>
    <w:rsid w:val="00C604B6"/>
    <w:pPr>
      <w:overflowPunct w:val="0"/>
      <w:adjustRightInd w:val="0"/>
      <w:snapToGrid w:val="0"/>
      <w:spacing w:before="120" w:after="120" w:line="240" w:lineRule="auto"/>
      <w:ind w:left="454" w:hanging="454"/>
      <w:jc w:val="both"/>
    </w:pPr>
    <w:rPr>
      <w:rFonts w:ascii="Times bold" w:eastAsia="方正黑体_GBK" w:hAnsi="Times bold"/>
      <w:spacing w:val="4"/>
      <w:kern w:val="2"/>
      <w:sz w:val="27"/>
      <w:szCs w:val="24"/>
      <w:lang w:eastAsia="zh-CN" w:bidi="ar-SA"/>
    </w:rPr>
  </w:style>
  <w:style w:type="paragraph" w:customStyle="1" w:styleId="12">
    <w:name w:val="12二级标题"/>
    <w:next w:val="a"/>
    <w:rsid w:val="00C604B6"/>
    <w:pPr>
      <w:adjustRightInd w:val="0"/>
      <w:snapToGrid w:val="0"/>
      <w:spacing w:after="0" w:line="240" w:lineRule="auto"/>
      <w:ind w:left="567" w:hanging="567"/>
      <w:jc w:val="both"/>
    </w:pPr>
    <w:rPr>
      <w:rFonts w:ascii="Times bold" w:eastAsia="方正黑体_GBK" w:hAnsi="Times bold"/>
      <w:spacing w:val="4"/>
      <w:kern w:val="2"/>
      <w:sz w:val="23"/>
      <w:szCs w:val="24"/>
      <w:lang w:eastAsia="zh-CN" w:bidi="ar-SA"/>
    </w:rPr>
  </w:style>
  <w:style w:type="paragraph" w:customStyle="1" w:styleId="13">
    <w:name w:val="13三级标题"/>
    <w:next w:val="a"/>
    <w:rsid w:val="00163A1A"/>
    <w:pPr>
      <w:adjustRightInd w:val="0"/>
      <w:snapToGrid w:val="0"/>
      <w:spacing w:after="0" w:line="240" w:lineRule="auto"/>
      <w:ind w:left="300" w:hangingChars="300" w:hanging="300"/>
      <w:jc w:val="both"/>
    </w:pPr>
    <w:rPr>
      <w:rFonts w:ascii="Times bold" w:eastAsia="方正黑体_GBK" w:hAnsi="Times bold"/>
      <w:spacing w:val="4"/>
      <w:kern w:val="2"/>
      <w:sz w:val="20"/>
      <w:szCs w:val="24"/>
      <w:lang w:eastAsia="zh-CN" w:bidi="ar-SA"/>
    </w:rPr>
  </w:style>
  <w:style w:type="paragraph" w:customStyle="1" w:styleId="BDXB-0">
    <w:name w:val="BDXB-中图分类号"/>
    <w:autoRedefine/>
    <w:rsid w:val="00B821FE"/>
    <w:pPr>
      <w:ind w:left="420" w:right="420"/>
    </w:pPr>
    <w:rPr>
      <w:rFonts w:ascii="Times" w:eastAsia="方正书宋_GBK" w:hAnsi="Times"/>
      <w:kern w:val="2"/>
      <w:sz w:val="18"/>
      <w:szCs w:val="24"/>
      <w:lang w:eastAsia="zh-CN" w:bidi="ar-SA"/>
    </w:rPr>
  </w:style>
  <w:style w:type="paragraph" w:customStyle="1" w:styleId="18">
    <w:name w:val="18表注"/>
    <w:basedOn w:val="a"/>
    <w:autoRedefine/>
    <w:rsid w:val="00293CA4"/>
    <w:pPr>
      <w:spacing w:afterLines="150"/>
    </w:pPr>
    <w:rPr>
      <w:rFonts w:cs="方正书宋_GBK"/>
      <w:sz w:val="15"/>
      <w:szCs w:val="15"/>
    </w:rPr>
  </w:style>
  <w:style w:type="paragraph" w:styleId="aa">
    <w:name w:val="footnote text"/>
    <w:basedOn w:val="a"/>
    <w:link w:val="ab"/>
    <w:semiHidden/>
    <w:unhideWhenUsed/>
    <w:rsid w:val="00A8768C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b">
    <w:name w:val="脚注文本 字符"/>
    <w:basedOn w:val="a0"/>
    <w:link w:val="aa"/>
    <w:semiHidden/>
    <w:rsid w:val="00A8768C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styleId="ac">
    <w:name w:val="footnote reference"/>
    <w:basedOn w:val="a0"/>
    <w:semiHidden/>
    <w:unhideWhenUsed/>
    <w:rsid w:val="00A8768C"/>
    <w:rPr>
      <w:vertAlign w:val="superscript"/>
    </w:rPr>
  </w:style>
  <w:style w:type="character" w:styleId="ad">
    <w:name w:val="Hyperlink"/>
    <w:uiPriority w:val="99"/>
    <w:unhideWhenUsed/>
    <w:rsid w:val="000327E7"/>
    <w:rPr>
      <w:color w:val="0000FF"/>
      <w:u w:val="single"/>
    </w:rPr>
  </w:style>
  <w:style w:type="paragraph" w:styleId="ae">
    <w:name w:val="Balloon Text"/>
    <w:basedOn w:val="a"/>
    <w:link w:val="af"/>
    <w:semiHidden/>
    <w:unhideWhenUsed/>
    <w:rsid w:val="005F4694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f">
    <w:name w:val="批注框文本 字符"/>
    <w:link w:val="ae"/>
    <w:uiPriority w:val="99"/>
    <w:semiHidden/>
    <w:rsid w:val="005F4694"/>
    <w:rPr>
      <w:rFonts w:ascii="Calibri" w:eastAsia="宋体" w:hAnsi="Calibri"/>
      <w:sz w:val="18"/>
      <w:szCs w:val="18"/>
      <w:lang w:bidi="ar-SA"/>
    </w:rPr>
  </w:style>
  <w:style w:type="paragraph" w:styleId="af0">
    <w:name w:val="Revision"/>
    <w:hidden/>
    <w:uiPriority w:val="99"/>
    <w:semiHidden/>
    <w:rsid w:val="005F4694"/>
    <w:rPr>
      <w:rFonts w:ascii="Calibri" w:hAnsi="Calibri"/>
      <w:kern w:val="2"/>
      <w:sz w:val="21"/>
      <w:lang w:eastAsia="zh-CN" w:bidi="ar-SA"/>
    </w:rPr>
  </w:style>
  <w:style w:type="character" w:customStyle="1" w:styleId="a7">
    <w:name w:val="页眉 字符"/>
    <w:link w:val="a6"/>
    <w:uiPriority w:val="99"/>
    <w:rsid w:val="005F4694"/>
    <w:rPr>
      <w:rFonts w:ascii="Times" w:eastAsia="方正书宋_GBK" w:hAnsi="Times"/>
      <w:kern w:val="2"/>
      <w:sz w:val="18"/>
      <w:szCs w:val="18"/>
      <w:lang w:val="en-US" w:eastAsia="zh-CN" w:bidi="ar-SA"/>
    </w:rPr>
  </w:style>
  <w:style w:type="character" w:styleId="af1">
    <w:name w:val="annotation reference"/>
    <w:semiHidden/>
    <w:rsid w:val="005F4694"/>
    <w:rPr>
      <w:sz w:val="21"/>
      <w:szCs w:val="21"/>
    </w:rPr>
  </w:style>
  <w:style w:type="paragraph" w:styleId="af2">
    <w:name w:val="annotation text"/>
    <w:basedOn w:val="a"/>
    <w:semiHidden/>
    <w:rsid w:val="005F4694"/>
    <w:pPr>
      <w:spacing w:line="240" w:lineRule="auto"/>
    </w:pPr>
    <w:rPr>
      <w:rFonts w:ascii="Calibri" w:eastAsia="宋体" w:hAnsi="Calibri"/>
    </w:rPr>
  </w:style>
  <w:style w:type="paragraph" w:styleId="af3">
    <w:name w:val="annotation subject"/>
    <w:basedOn w:val="af2"/>
    <w:next w:val="af2"/>
    <w:semiHidden/>
    <w:rsid w:val="005F4694"/>
    <w:rPr>
      <w:b/>
      <w:bCs/>
    </w:rPr>
  </w:style>
  <w:style w:type="character" w:styleId="af4">
    <w:name w:val="Strong"/>
    <w:basedOn w:val="a0"/>
    <w:uiPriority w:val="22"/>
    <w:qFormat/>
    <w:rsid w:val="00233F85"/>
    <w:rPr>
      <w:b/>
      <w:bCs/>
    </w:rPr>
  </w:style>
  <w:style w:type="character" w:styleId="af5">
    <w:name w:val="FollowedHyperlink"/>
    <w:basedOn w:val="a0"/>
    <w:semiHidden/>
    <w:rsid w:val="005F4694"/>
    <w:rPr>
      <w:color w:val="800080"/>
      <w:u w:val="single"/>
    </w:rPr>
  </w:style>
  <w:style w:type="character" w:customStyle="1" w:styleId="BDXB-1">
    <w:name w:val="BDXB-摘要字"/>
    <w:basedOn w:val="a0"/>
    <w:rsid w:val="007C069D"/>
    <w:rPr>
      <w:rFonts w:ascii="Times bold" w:eastAsia="方正黑体_GBK" w:hAnsi="Times bold"/>
      <w:sz w:val="18"/>
    </w:rPr>
  </w:style>
  <w:style w:type="character" w:styleId="af6">
    <w:name w:val="line number"/>
    <w:basedOn w:val="a0"/>
    <w:rsid w:val="00D05131"/>
  </w:style>
  <w:style w:type="paragraph" w:customStyle="1" w:styleId="Default">
    <w:name w:val="Default"/>
    <w:rsid w:val="0053530B"/>
    <w:pPr>
      <w:widowControl w:val="0"/>
      <w:autoSpaceDE w:val="0"/>
      <w:autoSpaceDN w:val="0"/>
      <w:adjustRightInd w:val="0"/>
    </w:pPr>
    <w:rPr>
      <w:rFonts w:ascii="华文楷体" w:eastAsia="华文楷体" w:cs="华文楷体"/>
      <w:color w:val="000000"/>
      <w:sz w:val="24"/>
      <w:szCs w:val="24"/>
      <w:lang w:eastAsia="zh-CN" w:bidi="ar-SA"/>
    </w:rPr>
  </w:style>
  <w:style w:type="character" w:customStyle="1" w:styleId="10">
    <w:name w:val="标题 1 字符"/>
    <w:basedOn w:val="a0"/>
    <w:link w:val="1"/>
    <w:uiPriority w:val="9"/>
    <w:rsid w:val="00233F8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标题 2 字符"/>
    <w:basedOn w:val="a0"/>
    <w:link w:val="2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标题 4 字符"/>
    <w:basedOn w:val="a0"/>
    <w:link w:val="4"/>
    <w:uiPriority w:val="9"/>
    <w:rsid w:val="00233F8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标题 5 字符"/>
    <w:basedOn w:val="a0"/>
    <w:link w:val="5"/>
    <w:uiPriority w:val="9"/>
    <w:rsid w:val="00233F8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标题 6 字符"/>
    <w:basedOn w:val="a0"/>
    <w:link w:val="6"/>
    <w:uiPriority w:val="9"/>
    <w:rsid w:val="00233F8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标题 7 字符"/>
    <w:basedOn w:val="a0"/>
    <w:link w:val="7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标题 8 字符"/>
    <w:basedOn w:val="a0"/>
    <w:link w:val="8"/>
    <w:uiPriority w:val="9"/>
    <w:rsid w:val="00233F85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标题 9 字符"/>
    <w:basedOn w:val="a0"/>
    <w:link w:val="9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7">
    <w:name w:val="Title"/>
    <w:basedOn w:val="a"/>
    <w:next w:val="a"/>
    <w:link w:val="af8"/>
    <w:uiPriority w:val="10"/>
    <w:qFormat/>
    <w:rsid w:val="00233F8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8">
    <w:name w:val="标题 字符"/>
    <w:basedOn w:val="a0"/>
    <w:link w:val="af7"/>
    <w:uiPriority w:val="10"/>
    <w:rsid w:val="00233F8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9">
    <w:name w:val="Subtitle"/>
    <w:basedOn w:val="a"/>
    <w:next w:val="a"/>
    <w:link w:val="afa"/>
    <w:uiPriority w:val="11"/>
    <w:qFormat/>
    <w:rsid w:val="00233F85"/>
    <w:pPr>
      <w:numPr>
        <w:ilvl w:val="1"/>
      </w:numPr>
      <w:ind w:firstLineChars="200" w:firstLine="200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a">
    <w:name w:val="副标题 字符"/>
    <w:basedOn w:val="a0"/>
    <w:link w:val="af9"/>
    <w:uiPriority w:val="11"/>
    <w:rsid w:val="00233F8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fb">
    <w:name w:val="Emphasis"/>
    <w:basedOn w:val="a0"/>
    <w:uiPriority w:val="20"/>
    <w:qFormat/>
    <w:rsid w:val="00233F85"/>
    <w:rPr>
      <w:i/>
      <w:iCs/>
    </w:rPr>
  </w:style>
  <w:style w:type="paragraph" w:styleId="afc">
    <w:name w:val="No Spacing"/>
    <w:uiPriority w:val="1"/>
    <w:qFormat/>
    <w:rsid w:val="00233F85"/>
    <w:pPr>
      <w:spacing w:after="0" w:line="240" w:lineRule="auto"/>
    </w:pPr>
  </w:style>
  <w:style w:type="paragraph" w:styleId="afd">
    <w:name w:val="List Paragraph"/>
    <w:basedOn w:val="a"/>
    <w:uiPriority w:val="34"/>
    <w:qFormat/>
    <w:rsid w:val="00233F85"/>
    <w:pPr>
      <w:ind w:left="720"/>
      <w:contextualSpacing/>
    </w:pPr>
  </w:style>
  <w:style w:type="paragraph" w:styleId="afe">
    <w:name w:val="Quote"/>
    <w:basedOn w:val="a"/>
    <w:next w:val="a"/>
    <w:link w:val="aff"/>
    <w:uiPriority w:val="29"/>
    <w:qFormat/>
    <w:rsid w:val="00233F85"/>
    <w:rPr>
      <w:i/>
      <w:iCs/>
      <w:color w:val="000000" w:themeColor="text1"/>
    </w:rPr>
  </w:style>
  <w:style w:type="character" w:customStyle="1" w:styleId="aff">
    <w:name w:val="引用 字符"/>
    <w:basedOn w:val="a0"/>
    <w:link w:val="afe"/>
    <w:uiPriority w:val="29"/>
    <w:rsid w:val="00233F85"/>
    <w:rPr>
      <w:i/>
      <w:iCs/>
      <w:color w:val="000000" w:themeColor="text1"/>
    </w:rPr>
  </w:style>
  <w:style w:type="paragraph" w:styleId="aff0">
    <w:name w:val="Intense Quote"/>
    <w:basedOn w:val="a"/>
    <w:next w:val="a"/>
    <w:link w:val="aff1"/>
    <w:uiPriority w:val="30"/>
    <w:qFormat/>
    <w:rsid w:val="00233F8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1">
    <w:name w:val="明显引用 字符"/>
    <w:basedOn w:val="a0"/>
    <w:link w:val="aff0"/>
    <w:uiPriority w:val="30"/>
    <w:rsid w:val="00233F85"/>
    <w:rPr>
      <w:b/>
      <w:bCs/>
      <w:i/>
      <w:iCs/>
      <w:color w:val="4F81BD" w:themeColor="accent1"/>
    </w:rPr>
  </w:style>
  <w:style w:type="character" w:styleId="aff2">
    <w:name w:val="Subtle Emphasis"/>
    <w:basedOn w:val="a0"/>
    <w:uiPriority w:val="19"/>
    <w:qFormat/>
    <w:rsid w:val="00233F85"/>
    <w:rPr>
      <w:i/>
      <w:iCs/>
      <w:color w:val="808080" w:themeColor="text1" w:themeTint="7F"/>
    </w:rPr>
  </w:style>
  <w:style w:type="character" w:styleId="aff3">
    <w:name w:val="Intense Emphasis"/>
    <w:basedOn w:val="a0"/>
    <w:uiPriority w:val="21"/>
    <w:qFormat/>
    <w:rsid w:val="00233F85"/>
    <w:rPr>
      <w:b/>
      <w:bCs/>
      <w:i/>
      <w:iCs/>
      <w:color w:val="4F81BD" w:themeColor="accent1"/>
    </w:rPr>
  </w:style>
  <w:style w:type="character" w:styleId="aff4">
    <w:name w:val="Subtle Reference"/>
    <w:basedOn w:val="a0"/>
    <w:uiPriority w:val="31"/>
    <w:qFormat/>
    <w:rsid w:val="00233F85"/>
    <w:rPr>
      <w:smallCaps/>
      <w:color w:val="C0504D" w:themeColor="accent2"/>
      <w:u w:val="single"/>
    </w:rPr>
  </w:style>
  <w:style w:type="character" w:styleId="aff5">
    <w:name w:val="Intense Reference"/>
    <w:basedOn w:val="a0"/>
    <w:uiPriority w:val="32"/>
    <w:qFormat/>
    <w:rsid w:val="00233F85"/>
    <w:rPr>
      <w:b/>
      <w:bCs/>
      <w:smallCaps/>
      <w:color w:val="C0504D" w:themeColor="accent2"/>
      <w:spacing w:val="5"/>
      <w:u w:val="single"/>
    </w:rPr>
  </w:style>
  <w:style w:type="character" w:styleId="aff6">
    <w:name w:val="Book Title"/>
    <w:basedOn w:val="a0"/>
    <w:uiPriority w:val="33"/>
    <w:qFormat/>
    <w:rsid w:val="00233F85"/>
    <w:rPr>
      <w:b/>
      <w:b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233F85"/>
    <w:pPr>
      <w:outlineLvl w:val="9"/>
    </w:pPr>
  </w:style>
  <w:style w:type="character" w:customStyle="1" w:styleId="a4">
    <w:name w:val="页脚 字符"/>
    <w:basedOn w:val="a0"/>
    <w:link w:val="a3"/>
    <w:uiPriority w:val="99"/>
    <w:rsid w:val="00FA647F"/>
    <w:rPr>
      <w:rFonts w:ascii="Times" w:eastAsia="方正书宋_GBK" w:hAnsi="Times"/>
      <w:spacing w:val="4"/>
      <w:sz w:val="18"/>
      <w:szCs w:val="18"/>
    </w:rPr>
  </w:style>
  <w:style w:type="paragraph" w:styleId="aff7">
    <w:name w:val="Date"/>
    <w:basedOn w:val="a"/>
    <w:next w:val="a"/>
    <w:link w:val="aff8"/>
    <w:uiPriority w:val="99"/>
    <w:unhideWhenUsed/>
    <w:rsid w:val="00FA647F"/>
    <w:pPr>
      <w:adjustRightInd/>
      <w:snapToGrid/>
      <w:spacing w:line="240" w:lineRule="auto"/>
      <w:ind w:leftChars="2500" w:left="100" w:firstLineChars="0" w:firstLine="0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8">
    <w:name w:val="日期 字符"/>
    <w:basedOn w:val="a0"/>
    <w:link w:val="aff7"/>
    <w:uiPriority w:val="99"/>
    <w:rsid w:val="00FA647F"/>
    <w:rPr>
      <w:kern w:val="2"/>
      <w:sz w:val="21"/>
      <w:lang w:eastAsia="zh-CN" w:bidi="ar-SA"/>
    </w:rPr>
  </w:style>
  <w:style w:type="paragraph" w:styleId="aff9">
    <w:name w:val="Normal (Web)"/>
    <w:basedOn w:val="a"/>
    <w:uiPriority w:val="99"/>
    <w:unhideWhenUsed/>
    <w:rsid w:val="00FA647F"/>
    <w:pPr>
      <w:adjustRightInd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spacing w:val="0"/>
      <w:sz w:val="24"/>
      <w:szCs w:val="24"/>
      <w:lang w:eastAsia="zh-CN" w:bidi="ar-SA"/>
    </w:rPr>
  </w:style>
  <w:style w:type="paragraph" w:customStyle="1" w:styleId="affa">
    <w:name w:val="公式"/>
    <w:basedOn w:val="a"/>
    <w:qFormat/>
    <w:rsid w:val="00FA647F"/>
    <w:pPr>
      <w:tabs>
        <w:tab w:val="center" w:pos="6300"/>
        <w:tab w:val="left" w:pos="6946"/>
        <w:tab w:val="right" w:pos="8400"/>
      </w:tabs>
      <w:adjustRightInd/>
      <w:snapToGrid/>
      <w:spacing w:line="240" w:lineRule="auto"/>
      <w:ind w:firstLineChars="0" w:firstLine="0"/>
      <w:jc w:val="center"/>
    </w:pPr>
    <w:rPr>
      <w:rFonts w:asciiTheme="majorHAnsi" w:eastAsiaTheme="minorEastAsia" w:hAnsiTheme="majorHAnsi"/>
      <w:spacing w:val="0"/>
      <w:kern w:val="2"/>
      <w:sz w:val="21"/>
      <w:szCs w:val="21"/>
      <w:lang w:eastAsia="zh-CN" w:bidi="ar-SA"/>
    </w:rPr>
  </w:style>
  <w:style w:type="paragraph" w:styleId="affb">
    <w:name w:val="endnote text"/>
    <w:basedOn w:val="a"/>
    <w:link w:val="affc"/>
    <w:uiPriority w:val="99"/>
    <w:unhideWhenUsed/>
    <w:rsid w:val="00FA647F"/>
    <w:pPr>
      <w:adjustRightInd/>
      <w:spacing w:line="240" w:lineRule="auto"/>
      <w:ind w:firstLineChars="0" w:firstLine="0"/>
      <w:jc w:val="left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c">
    <w:name w:val="尾注文本 字符"/>
    <w:basedOn w:val="a0"/>
    <w:link w:val="affb"/>
    <w:uiPriority w:val="99"/>
    <w:rsid w:val="00FA647F"/>
    <w:rPr>
      <w:kern w:val="2"/>
      <w:sz w:val="21"/>
      <w:lang w:eastAsia="zh-CN" w:bidi="ar-SA"/>
    </w:rPr>
  </w:style>
  <w:style w:type="character" w:styleId="affd">
    <w:name w:val="endnote reference"/>
    <w:basedOn w:val="a0"/>
    <w:uiPriority w:val="99"/>
    <w:unhideWhenUsed/>
    <w:rsid w:val="00FA647F"/>
    <w:rPr>
      <w:vertAlign w:val="superscript"/>
    </w:rPr>
  </w:style>
  <w:style w:type="character" w:customStyle="1" w:styleId="MTConvertedEquation">
    <w:name w:val="MTConvertedEquation"/>
    <w:basedOn w:val="a0"/>
    <w:rsid w:val="00EF05CC"/>
    <w:rPr>
      <w:lang w:eastAsia="zh-CN"/>
    </w:rPr>
  </w:style>
  <w:style w:type="table" w:customStyle="1" w:styleId="26">
    <w:name w:val="26三线表"/>
    <w:basedOn w:val="a1"/>
    <w:uiPriority w:val="99"/>
    <w:qFormat/>
    <w:rsid w:val="00A047B2"/>
    <w:pPr>
      <w:adjustRightInd w:val="0"/>
      <w:snapToGrid w:val="0"/>
      <w:spacing w:after="0" w:line="240" w:lineRule="auto"/>
      <w:jc w:val="right"/>
    </w:pPr>
    <w:rPr>
      <w:rFonts w:ascii="Times" w:eastAsia="方正书宋_GBK" w:hAnsi="Times"/>
      <w:sz w:val="15"/>
    </w:rPr>
    <w:tblPr>
      <w:tblBorders>
        <w:top w:val="single" w:sz="6" w:space="0" w:color="auto"/>
        <w:bottom w:val="single" w:sz="6" w:space="0" w:color="auto"/>
      </w:tblBorders>
      <w:tblCellMar>
        <w:left w:w="0" w:type="dxa"/>
        <w:right w:w="0" w:type="dxa"/>
      </w:tblCellMar>
    </w:tblPr>
    <w:tcPr>
      <w:vAlign w:val="center"/>
    </w:tcPr>
  </w:style>
  <w:style w:type="paragraph" w:customStyle="1" w:styleId="22">
    <w:name w:val="22图注"/>
    <w:basedOn w:val="21e"/>
    <w:qFormat/>
    <w:rsid w:val="00293CA4"/>
    <w:pPr>
      <w:widowControl w:val="0"/>
      <w:overflowPunct w:val="0"/>
      <w:spacing w:after="200"/>
      <w:jc w:val="center"/>
    </w:pPr>
    <w:rPr>
      <w:kern w:val="0"/>
      <w:sz w:val="15"/>
    </w:rPr>
  </w:style>
  <w:style w:type="character" w:styleId="affe">
    <w:name w:val="Placeholder Text"/>
    <w:basedOn w:val="a0"/>
    <w:uiPriority w:val="99"/>
    <w:semiHidden/>
    <w:rsid w:val="00FA73A5"/>
    <w:rPr>
      <w:color w:val="808080"/>
    </w:rPr>
  </w:style>
  <w:style w:type="table" w:styleId="-4">
    <w:name w:val="Light Shading Accent 4"/>
    <w:basedOn w:val="a1"/>
    <w:uiPriority w:val="60"/>
    <w:rsid w:val="00CA6C85"/>
    <w:pPr>
      <w:spacing w:after="0" w:line="240" w:lineRule="auto"/>
    </w:pPr>
    <w:rPr>
      <w:rFonts w:ascii="Times New Roman" w:eastAsia="宋体" w:hAnsi="Times New Roman" w:cs="Times New Roman"/>
      <w:color w:val="5F497A" w:themeColor="accent4" w:themeShade="BF"/>
      <w:sz w:val="20"/>
      <w:szCs w:val="20"/>
      <w:lang w:eastAsia="zh-CN" w:bidi="ar-SA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3">
    <w:name w:val="Light List Accent 3"/>
    <w:basedOn w:val="a1"/>
    <w:uiPriority w:val="61"/>
    <w:rsid w:val="001B39CC"/>
    <w:pPr>
      <w:spacing w:after="0" w:line="240" w:lineRule="auto"/>
    </w:pPr>
    <w:rPr>
      <w:lang w:eastAsia="zh-CN" w:bidi="ar-SA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customStyle="1" w:styleId="300">
    <w:name w:val="30页码居中"/>
    <w:basedOn w:val="a3"/>
    <w:qFormat/>
    <w:rsid w:val="006A1761"/>
    <w:pPr>
      <w:ind w:leftChars="50" w:left="104" w:rightChars="50" w:right="104" w:firstLineChars="0" w:firstLine="0"/>
      <w:jc w:val="center"/>
    </w:pPr>
  </w:style>
  <w:style w:type="paragraph" w:customStyle="1" w:styleId="31">
    <w:name w:val="31页码居左"/>
    <w:basedOn w:val="300"/>
    <w:qFormat/>
    <w:rsid w:val="006A1761"/>
    <w:pPr>
      <w:jc w:val="left"/>
    </w:pPr>
  </w:style>
  <w:style w:type="paragraph" w:customStyle="1" w:styleId="32">
    <w:name w:val="32页码居右"/>
    <w:basedOn w:val="31"/>
    <w:qFormat/>
    <w:rsid w:val="006A1761"/>
    <w:pPr>
      <w:jc w:val="right"/>
    </w:pPr>
  </w:style>
  <w:style w:type="character" w:customStyle="1" w:styleId="MathematicaFormatStandardForm">
    <w:name w:val="MathematicaFormatStandardForm"/>
    <w:uiPriority w:val="99"/>
    <w:rsid w:val="00151687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3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microsoft.com/office/2011/relationships/people" Target="people.xml"/><Relationship Id="rId16" Type="http://schemas.openxmlformats.org/officeDocument/2006/relationships/footer" Target="footer3.xml"/><Relationship Id="rId107" Type="http://schemas.openxmlformats.org/officeDocument/2006/relationships/oleObject" Target="embeddings/oleObject45.bin"/><Relationship Id="rId11" Type="http://schemas.openxmlformats.org/officeDocument/2006/relationships/header" Target="header1.xml"/><Relationship Id="rId32" Type="http://schemas.openxmlformats.org/officeDocument/2006/relationships/oleObject" Target="embeddings/oleObject8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2.wmf"/><Relationship Id="rId102" Type="http://schemas.openxmlformats.org/officeDocument/2006/relationships/image" Target="media/image44.wmf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0.tiff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7.wmf"/><Relationship Id="rId113" Type="http://schemas.openxmlformats.org/officeDocument/2006/relationships/theme" Target="theme/theme1.xml"/><Relationship Id="rId80" Type="http://schemas.openxmlformats.org/officeDocument/2006/relationships/oleObject" Target="embeddings/oleObject32.bin"/><Relationship Id="rId85" Type="http://schemas.openxmlformats.org/officeDocument/2006/relationships/image" Target="media/image35.wmf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33" Type="http://schemas.openxmlformats.org/officeDocument/2006/relationships/image" Target="media/image9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47.wmf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image" Target="media/image41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image" Target="media/image46.wmf"/><Relationship Id="rId10" Type="http://schemas.microsoft.com/office/2011/relationships/commentsExtended" Target="commentsExtended.xml"/><Relationship Id="rId31" Type="http://schemas.openxmlformats.org/officeDocument/2006/relationships/image" Target="media/image8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3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39" Type="http://schemas.openxmlformats.org/officeDocument/2006/relationships/image" Target="media/image12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45.wmf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38.bin"/><Relationship Id="rId2" Type="http://schemas.openxmlformats.org/officeDocument/2006/relationships/customXml" Target="../customXml/item1.xml"/><Relationship Id="rId29" Type="http://schemas.openxmlformats.org/officeDocument/2006/relationships/image" Target="media/image7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5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6.wmf"/><Relationship Id="rId110" Type="http://schemas.openxmlformats.org/officeDocument/2006/relationships/image" Target="media/image48.tiff"/><Relationship Id="rId61" Type="http://schemas.openxmlformats.org/officeDocument/2006/relationships/image" Target="media/image23.wmf"/><Relationship Id="rId82" Type="http://schemas.openxmlformats.org/officeDocument/2006/relationships/oleObject" Target="embeddings/oleObject33.bin"/><Relationship Id="rId19" Type="http://schemas.openxmlformats.org/officeDocument/2006/relationships/image" Target="media/image2.wmf"/><Relationship Id="rId14" Type="http://schemas.openxmlformats.org/officeDocument/2006/relationships/footer" Target="footer2.xml"/><Relationship Id="rId30" Type="http://schemas.openxmlformats.org/officeDocument/2006/relationships/oleObject" Target="embeddings/oleObject7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1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44.bin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oleObject" Target="embeddings/oleObject28.bin"/><Relationship Id="rId93" Type="http://schemas.openxmlformats.org/officeDocument/2006/relationships/image" Target="media/image39.wmf"/><Relationship Id="rId98" Type="http://schemas.openxmlformats.org/officeDocument/2006/relationships/image" Target="media/image42.wmf"/><Relationship Id="rId3" Type="http://schemas.openxmlformats.org/officeDocument/2006/relationships/numbering" Target="numbering.xml"/><Relationship Id="rId25" Type="http://schemas.openxmlformats.org/officeDocument/2006/relationships/image" Target="media/image5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6.wmf"/><Relationship Id="rId20" Type="http://schemas.openxmlformats.org/officeDocument/2006/relationships/oleObject" Target="embeddings/oleObject2.bin"/><Relationship Id="rId41" Type="http://schemas.openxmlformats.org/officeDocument/2006/relationships/image" Target="media/image13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4.wmf"/><Relationship Id="rId88" Type="http://schemas.openxmlformats.org/officeDocument/2006/relationships/oleObject" Target="embeddings/oleObject36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56F5C2-17F9-47CA-B167-E404C2D9B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9</TotalTime>
  <Pages>5</Pages>
  <Words>1229</Words>
  <Characters>7009</Characters>
  <Application>Microsoft Office Word</Application>
  <DocSecurity>0</DocSecurity>
  <Lines>58</Lines>
  <Paragraphs>16</Paragraphs>
  <ScaleCrop>false</ScaleCrop>
  <Company>CHINA</Company>
  <LinksUpToDate>false</LinksUpToDate>
  <CharactersWithSpaces>8222</CharactersWithSpaces>
  <SharedDoc>false</SharedDoc>
  <HLinks>
    <vt:vector size="12" baseType="variant">
      <vt:variant>
        <vt:i4>5832739</vt:i4>
      </vt:variant>
      <vt:variant>
        <vt:i4>3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  <vt:variant>
        <vt:i4>5832739</vt:i4>
      </vt:variant>
      <vt:variant>
        <vt:i4>0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大学学报(自然科学版)</dc:title>
  <dc:creator>USER</dc:creator>
  <cp:lastModifiedBy>LY</cp:lastModifiedBy>
  <cp:revision>86</cp:revision>
  <cp:lastPrinted>2013-11-26T05:35:00Z</cp:lastPrinted>
  <dcterms:created xsi:type="dcterms:W3CDTF">2013-11-04T02:56:00Z</dcterms:created>
  <dcterms:modified xsi:type="dcterms:W3CDTF">2018-02-17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